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right"/>
        <w:tblLook w:val="04A0"/>
      </w:tblPr>
      <w:tblGrid>
        <w:gridCol w:w="687"/>
        <w:gridCol w:w="730"/>
        <w:gridCol w:w="998"/>
        <w:gridCol w:w="980"/>
        <w:gridCol w:w="990"/>
        <w:gridCol w:w="874"/>
        <w:gridCol w:w="5330"/>
        <w:gridCol w:w="823"/>
        <w:gridCol w:w="830"/>
        <w:gridCol w:w="1641"/>
        <w:gridCol w:w="600"/>
        <w:gridCol w:w="1062"/>
      </w:tblGrid>
      <w:tr w:rsidR="00B226EF" w:rsidRPr="006A3741" w:rsidTr="006032E3">
        <w:trPr>
          <w:trHeight w:val="848"/>
          <w:jc w:val="right"/>
        </w:trPr>
        <w:tc>
          <w:tcPr>
            <w:tcW w:w="15535" w:type="dxa"/>
            <w:gridSpan w:val="12"/>
            <w:vAlign w:val="center"/>
          </w:tcPr>
          <w:p w:rsidR="00B226EF" w:rsidRPr="00EB23B6" w:rsidRDefault="00EB23B6" w:rsidP="00061ACE">
            <w:pPr>
              <w:bidi/>
              <w:jc w:val="center"/>
              <w:rPr>
                <w:b/>
                <w:bCs/>
                <w:sz w:val="56"/>
                <w:szCs w:val="56"/>
                <w:rtl/>
                <w:lang w:bidi="ar-DZ"/>
              </w:rPr>
            </w:pPr>
            <w:r w:rsidRPr="00EB23B6">
              <w:rPr>
                <w:rFonts w:hint="cs"/>
                <w:b/>
                <w:bCs/>
                <w:color w:val="000000" w:themeColor="text1"/>
                <w:sz w:val="56"/>
                <w:szCs w:val="56"/>
                <w:rtl/>
                <w:lang w:bidi="ar-DZ"/>
              </w:rPr>
              <w:t>مخطط التعلمات السنوي لمستوى السنة الأولى متوسط</w:t>
            </w:r>
          </w:p>
        </w:tc>
      </w:tr>
      <w:tr w:rsidR="0035362E" w:rsidRPr="006A3741" w:rsidTr="00F67B6F">
        <w:trPr>
          <w:trHeight w:val="1115"/>
          <w:jc w:val="right"/>
        </w:trPr>
        <w:tc>
          <w:tcPr>
            <w:tcW w:w="1417" w:type="dxa"/>
            <w:gridSpan w:val="2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998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0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1" w:type="dxa"/>
            <w:gridSpan w:val="2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6E3643" w:rsidRPr="006A3741" w:rsidRDefault="006E3643" w:rsidP="006E3643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Align w:val="center"/>
          </w:tcPr>
          <w:p w:rsidR="00915B0A" w:rsidRPr="006A3741" w:rsidRDefault="001C45C6" w:rsidP="006032E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3</w:t>
            </w:r>
            <w:r w:rsidR="006032E3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730" w:type="dxa"/>
            <w:vAlign w:val="center"/>
          </w:tcPr>
          <w:p w:rsidR="00915B0A" w:rsidRPr="006A3741" w:rsidRDefault="00915B0A" w:rsidP="006032E3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8" w:type="dxa"/>
            <w:vAlign w:val="center"/>
          </w:tcPr>
          <w:p w:rsidR="00915B0A" w:rsidRPr="006A3741" w:rsidRDefault="001C45C6" w:rsidP="006032E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6032E3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980" w:type="dxa"/>
            <w:vAlign w:val="center"/>
          </w:tcPr>
          <w:p w:rsidR="00915B0A" w:rsidRPr="006A3741" w:rsidRDefault="006032E3" w:rsidP="006032E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 سا</w:t>
            </w:r>
          </w:p>
        </w:tc>
        <w:tc>
          <w:tcPr>
            <w:tcW w:w="990" w:type="dxa"/>
            <w:vAlign w:val="center"/>
          </w:tcPr>
          <w:p w:rsidR="00915B0A" w:rsidRPr="006A3741" w:rsidRDefault="00915B0A" w:rsidP="006032E3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6032E3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330" w:type="dxa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  <w:r w:rsidRPr="006A3741">
              <w:rPr>
                <w:rFonts w:hint="cs"/>
                <w:sz w:val="24"/>
                <w:szCs w:val="24"/>
                <w:rtl/>
              </w:rPr>
              <w:t xml:space="preserve">التقويم التشخيصي 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915B0A" w:rsidRPr="006A3741" w:rsidRDefault="00915B0A" w:rsidP="005C207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:rsidR="00915B0A" w:rsidRPr="00DF613A" w:rsidRDefault="00915B0A" w:rsidP="005C207F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1</w:t>
            </w:r>
          </w:p>
        </w:tc>
        <w:tc>
          <w:tcPr>
            <w:tcW w:w="2231" w:type="dxa"/>
            <w:gridSpan w:val="2"/>
            <w:shd w:val="clear" w:color="auto" w:fill="auto"/>
            <w:vAlign w:val="center"/>
          </w:tcPr>
          <w:p w:rsidR="00915B0A" w:rsidRPr="006A3741" w:rsidRDefault="00915B0A" w:rsidP="005C207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62" w:type="dxa"/>
            <w:vMerge w:val="restart"/>
            <w:textDirection w:val="btLr"/>
            <w:vAlign w:val="center"/>
          </w:tcPr>
          <w:p w:rsidR="00915B0A" w:rsidRPr="00DF613A" w:rsidRDefault="00915B0A" w:rsidP="005C207F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 w:val="restart"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 سا</w:t>
            </w: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0" w:type="dxa"/>
          </w:tcPr>
          <w:p w:rsidR="00915B0A" w:rsidRPr="0035362E" w:rsidRDefault="00915B0A" w:rsidP="0035362E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أعداد الطبيعية (كتابة و قراءة)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915B0A" w:rsidRPr="006032E3" w:rsidRDefault="00915B0A" w:rsidP="005C207F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6032E3">
              <w:rPr>
                <w:rFonts w:cs="Arial" w:hint="cs"/>
                <w:b/>
                <w:bCs/>
                <w:sz w:val="24"/>
                <w:szCs w:val="24"/>
                <w:rtl/>
              </w:rPr>
              <w:t>الأنشطة</w:t>
            </w:r>
            <w:r w:rsidRPr="006032E3"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لعددية (الباب 1)</w:t>
            </w:r>
          </w:p>
        </w:tc>
        <w:tc>
          <w:tcPr>
            <w:tcW w:w="830" w:type="dxa"/>
            <w:vMerge w:val="restart"/>
            <w:vAlign w:val="center"/>
          </w:tcPr>
          <w:p w:rsidR="00915B0A" w:rsidRPr="00DF613A" w:rsidRDefault="00DF613A" w:rsidP="005C207F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5</w:t>
            </w:r>
          </w:p>
        </w:tc>
        <w:tc>
          <w:tcPr>
            <w:tcW w:w="1641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915B0A" w:rsidRPr="006032E3" w:rsidRDefault="00915B0A" w:rsidP="005C207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الأعداد</w:t>
            </w:r>
            <w:r w:rsidRPr="006032E3">
              <w:rPr>
                <w:rFonts w:cs="Arial"/>
                <w:b/>
                <w:bCs/>
                <w:sz w:val="32"/>
                <w:szCs w:val="32"/>
                <w:rtl/>
              </w:rPr>
              <w:t xml:space="preserve"> </w:t>
            </w: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الطبيعية</w:t>
            </w:r>
            <w:r w:rsidRPr="006032E3">
              <w:rPr>
                <w:rFonts w:cs="Arial"/>
                <w:b/>
                <w:bCs/>
                <w:sz w:val="32"/>
                <w:szCs w:val="32"/>
                <w:rtl/>
              </w:rPr>
              <w:t xml:space="preserve"> </w:t>
            </w:r>
            <w:r w:rsidR="001C45C6"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والأعداد العشرية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915B0A" w:rsidRPr="00DF613A" w:rsidRDefault="00915B0A" w:rsidP="005C207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cs="Arial" w:hint="cs"/>
                <w:b/>
                <w:bCs/>
                <w:sz w:val="32"/>
                <w:szCs w:val="32"/>
                <w:rtl/>
              </w:rPr>
              <w:t>الأول</w:t>
            </w: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929"/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0" w:type="dxa"/>
          </w:tcPr>
          <w:p w:rsidR="00915B0A" w:rsidRPr="0035362E" w:rsidRDefault="00915B0A" w:rsidP="0035362E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كسور العشرية (الأجزاء من10،من100 ،...كتابات مختلفة لكسر عشري)</w:t>
            </w:r>
          </w:p>
          <w:p w:rsidR="00915B0A" w:rsidRPr="00E1353C" w:rsidRDefault="00915B0A" w:rsidP="00E1353C">
            <w:pPr>
              <w:pStyle w:val="Paragraphedeliste"/>
              <w:numPr>
                <w:ilvl w:val="0"/>
                <w:numId w:val="2"/>
              </w:numPr>
              <w:bidi/>
              <w:ind w:left="487" w:hanging="357"/>
              <w:rPr>
                <w:sz w:val="24"/>
                <w:szCs w:val="24"/>
              </w:rPr>
            </w:pPr>
            <w:r w:rsidRPr="0035362E">
              <w:rPr>
                <w:rFonts w:hint="cs"/>
                <w:sz w:val="24"/>
                <w:szCs w:val="24"/>
                <w:rtl/>
              </w:rPr>
              <w:t>العدد العشري و الكتابة العشر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596"/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0" w:type="dxa"/>
          </w:tcPr>
          <w:p w:rsidR="00915B0A" w:rsidRPr="0035362E" w:rsidRDefault="00915B0A" w:rsidP="00E1353C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 w:rsidRPr="00E1353C">
              <w:rPr>
                <w:rFonts w:cs="Arial" w:hint="cs"/>
                <w:sz w:val="24"/>
                <w:szCs w:val="24"/>
                <w:rtl/>
              </w:rPr>
              <w:t>الانتقال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من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تابة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عشرية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إلى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تابة</w:t>
            </w:r>
            <w:r w:rsidRPr="00E1353C">
              <w:rPr>
                <w:rFonts w:cs="Arial"/>
                <w:sz w:val="24"/>
                <w:szCs w:val="24"/>
                <w:rtl/>
              </w:rPr>
              <w:t xml:space="preserve"> </w:t>
            </w:r>
            <w:r w:rsidRPr="00E1353C">
              <w:rPr>
                <w:rFonts w:cs="Arial" w:hint="cs"/>
                <w:sz w:val="24"/>
                <w:szCs w:val="24"/>
                <w:rtl/>
              </w:rPr>
              <w:t>كسرية</w:t>
            </w:r>
          </w:p>
          <w:p w:rsidR="00915B0A" w:rsidRPr="0035362E" w:rsidRDefault="00915B0A" w:rsidP="0035362E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دلالة الأرقام في كتابة عشر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0" w:type="dxa"/>
          </w:tcPr>
          <w:p w:rsidR="00915B0A" w:rsidRPr="0035362E" w:rsidRDefault="00915B0A" w:rsidP="0035362E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عليم على نصف مستقيم مدرج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0" w:type="dxa"/>
          </w:tcPr>
          <w:p w:rsidR="00915B0A" w:rsidRPr="0035362E" w:rsidRDefault="00915B0A" w:rsidP="0035362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ضرب في (القسمة على) 10، 100، 1000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30" w:type="dxa"/>
          </w:tcPr>
          <w:p w:rsidR="00915B0A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قارنة عددين عشريين</w:t>
            </w:r>
          </w:p>
          <w:p w:rsidR="00915B0A" w:rsidRPr="00146C8F" w:rsidRDefault="00915B0A" w:rsidP="00146C8F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 w:rsidRPr="00146C8F">
              <w:rPr>
                <w:rFonts w:hint="cs"/>
                <w:sz w:val="24"/>
                <w:szCs w:val="24"/>
                <w:rtl/>
              </w:rPr>
              <w:t>مقارنة عددين عشريين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596"/>
          <w:jc w:val="right"/>
        </w:trPr>
        <w:tc>
          <w:tcPr>
            <w:tcW w:w="687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30" w:type="dxa"/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رتيب أعداد عشرية</w:t>
            </w:r>
          </w:p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قيم المقربة والحصر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tcBorders>
              <w:bottom w:val="single" w:sz="24" w:space="0" w:color="auto"/>
            </w:tcBorders>
            <w:vAlign w:val="center"/>
          </w:tcPr>
          <w:p w:rsidR="00915B0A" w:rsidRPr="006A3741" w:rsidRDefault="00915B0A" w:rsidP="00E1353C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24" w:space="0" w:color="auto"/>
            </w:tcBorders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330" w:type="dxa"/>
            <w:tcBorders>
              <w:bottom w:val="single" w:sz="24" w:space="0" w:color="auto"/>
            </w:tcBorders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 w:rsidRPr="00146C8F">
              <w:rPr>
                <w:rFonts w:hint="cs"/>
                <w:sz w:val="24"/>
                <w:szCs w:val="24"/>
                <w:rtl/>
              </w:rPr>
              <w:t>إدراج عدد عشري بين عددين عشريين</w:t>
            </w:r>
          </w:p>
        </w:tc>
        <w:tc>
          <w:tcPr>
            <w:tcW w:w="823" w:type="dxa"/>
            <w:vMerge/>
            <w:tcBorders>
              <w:bottom w:val="single" w:sz="24" w:space="0" w:color="auto"/>
            </w:tcBorders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  <w:tcBorders>
              <w:bottom w:val="single" w:sz="24" w:space="0" w:color="auto"/>
            </w:tcBorders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tcBorders>
              <w:bottom w:val="single" w:sz="24" w:space="0" w:color="auto"/>
            </w:tcBorders>
            <w:shd w:val="clear" w:color="auto" w:fill="B4C6E7" w:themeFill="accent5" w:themeFillTint="66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auto"/>
            </w:tcBorders>
          </w:tcPr>
          <w:p w:rsidR="00915B0A" w:rsidRPr="00DF613A" w:rsidRDefault="00915B0A" w:rsidP="006E3643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 w:val="restart"/>
            <w:tcBorders>
              <w:top w:val="single" w:sz="24" w:space="0" w:color="auto"/>
            </w:tcBorders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3 سا</w:t>
            </w:r>
          </w:p>
        </w:tc>
        <w:tc>
          <w:tcPr>
            <w:tcW w:w="730" w:type="dxa"/>
            <w:tcBorders>
              <w:top w:val="single" w:sz="24" w:space="0" w:color="auto"/>
            </w:tcBorders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915B0A" w:rsidRPr="006A3741" w:rsidRDefault="00915B0A" w:rsidP="00915B0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915B0A" w:rsidRPr="006A3741" w:rsidRDefault="00915B0A" w:rsidP="00915B0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915B0A" w:rsidRPr="006A3741" w:rsidRDefault="00915B0A" w:rsidP="00915B0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1</w:t>
            </w:r>
          </w:p>
        </w:tc>
        <w:tc>
          <w:tcPr>
            <w:tcW w:w="5330" w:type="dxa"/>
            <w:tcBorders>
              <w:top w:val="single" w:sz="24" w:space="0" w:color="auto"/>
            </w:tcBorders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رميزات (مستقيم، نصف مستقيم، قطعة مستقيم )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915B0A" w:rsidRPr="006032E3" w:rsidRDefault="00915B0A" w:rsidP="00B226EF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 ( الباب 9 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915B0A" w:rsidRPr="00DF613A" w:rsidRDefault="00915B0A" w:rsidP="00AF0B68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1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915B0A" w:rsidRPr="006032E3" w:rsidRDefault="00915B0A" w:rsidP="00B226E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 xml:space="preserve">التعامد 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</w:rPr>
              <w:t>والتوازي</w:t>
            </w:r>
          </w:p>
        </w:tc>
        <w:tc>
          <w:tcPr>
            <w:tcW w:w="590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915B0A" w:rsidRPr="00DF613A" w:rsidRDefault="00915B0A" w:rsidP="00B226E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الأول</w:t>
            </w: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0" w:type="dxa"/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ستقامية نقط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D7314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0" w:type="dxa"/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قاطع مستقيمين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435"/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0" w:type="dxa"/>
          </w:tcPr>
          <w:p w:rsidR="00915B0A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عامد مستقيمين</w:t>
            </w:r>
          </w:p>
          <w:p w:rsidR="00915B0A" w:rsidRPr="00146C8F" w:rsidRDefault="00915B0A" w:rsidP="00937938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ستعمال مصطلحات و رموز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675"/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Default="00915B0A" w:rsidP="00AF0B68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0" w:type="dxa"/>
          </w:tcPr>
          <w:p w:rsidR="00915B0A" w:rsidRDefault="00915B0A" w:rsidP="00D7314A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مستقيم عمودي على مستقيم معلوم و يشمل نقطة معلوم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915B0A" w:rsidRPr="006A3741" w:rsidRDefault="00915B0A" w:rsidP="00915B0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30" w:type="dxa"/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نتصف قطعة مستقي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915B0A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30" w:type="dxa"/>
          </w:tcPr>
          <w:p w:rsidR="00915B0A" w:rsidRPr="00146C8F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ور قطعة مستقي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240"/>
          <w:jc w:val="right"/>
        </w:trPr>
        <w:tc>
          <w:tcPr>
            <w:tcW w:w="687" w:type="dxa"/>
            <w:vMerge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330" w:type="dxa"/>
            <w:tcBorders>
              <w:bottom w:val="single" w:sz="4" w:space="0" w:color="auto"/>
            </w:tcBorders>
          </w:tcPr>
          <w:p w:rsidR="00915B0A" w:rsidRPr="00937938" w:rsidRDefault="00915B0A" w:rsidP="00146C8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وازي مستقيمين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915B0A" w:rsidRPr="006A3741" w:rsidTr="006032E3">
        <w:trPr>
          <w:trHeight w:val="600"/>
          <w:jc w:val="right"/>
        </w:trPr>
        <w:tc>
          <w:tcPr>
            <w:tcW w:w="687" w:type="dxa"/>
            <w:vMerge/>
            <w:tcBorders>
              <w:bottom w:val="single" w:sz="24" w:space="0" w:color="auto"/>
            </w:tcBorders>
            <w:vAlign w:val="center"/>
          </w:tcPr>
          <w:p w:rsidR="00915B0A" w:rsidRPr="006A3741" w:rsidRDefault="00915B0A" w:rsidP="00AF0B68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tcBorders>
              <w:bottom w:val="single" w:sz="24" w:space="0" w:color="auto"/>
            </w:tcBorders>
            <w:vAlign w:val="center"/>
          </w:tcPr>
          <w:p w:rsidR="00915B0A" w:rsidRDefault="00915B0A" w:rsidP="00AF0B68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24" w:space="0" w:color="auto"/>
            </w:tcBorders>
            <w:vAlign w:val="center"/>
          </w:tcPr>
          <w:p w:rsidR="00915B0A" w:rsidRPr="006A3741" w:rsidRDefault="00A53B72" w:rsidP="00A53B72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9</w:t>
            </w:r>
          </w:p>
        </w:tc>
        <w:tc>
          <w:tcPr>
            <w:tcW w:w="5330" w:type="dxa"/>
            <w:tcBorders>
              <w:bottom w:val="single" w:sz="24" w:space="0" w:color="auto"/>
            </w:tcBorders>
          </w:tcPr>
          <w:p w:rsidR="00915B0A" w:rsidRDefault="00915B0A" w:rsidP="00915B0A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رسم مستقيم مواز لمستقيم معلوم ويشمل نقطة معلومة</w:t>
            </w:r>
          </w:p>
          <w:p w:rsidR="00915B0A" w:rsidRDefault="00915B0A" w:rsidP="00226906">
            <w:pPr>
              <w:pStyle w:val="Paragraphedeliste"/>
              <w:bidi/>
              <w:rPr>
                <w:sz w:val="24"/>
                <w:szCs w:val="24"/>
                <w:rtl/>
              </w:rPr>
            </w:pPr>
          </w:p>
        </w:tc>
        <w:tc>
          <w:tcPr>
            <w:tcW w:w="823" w:type="dxa"/>
            <w:vMerge/>
            <w:tcBorders>
              <w:bottom w:val="single" w:sz="24" w:space="0" w:color="auto"/>
            </w:tcBorders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tcBorders>
              <w:bottom w:val="single" w:sz="24" w:space="0" w:color="auto"/>
            </w:tcBorders>
            <w:shd w:val="clear" w:color="auto" w:fill="FFD966" w:themeFill="accent4" w:themeFillTint="99"/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  <w:tcBorders>
              <w:bottom w:val="single" w:sz="24" w:space="0" w:color="auto"/>
            </w:tcBorders>
          </w:tcPr>
          <w:p w:rsidR="00915B0A" w:rsidRPr="006A3741" w:rsidRDefault="00915B0A" w:rsidP="006E3643">
            <w:pPr>
              <w:bidi/>
              <w:rPr>
                <w:sz w:val="24"/>
                <w:szCs w:val="24"/>
              </w:rPr>
            </w:pPr>
          </w:p>
        </w:tc>
      </w:tr>
      <w:tr w:rsidR="00CE5319" w:rsidRPr="006A3741" w:rsidTr="006032E3">
        <w:trPr>
          <w:jc w:val="right"/>
        </w:trPr>
        <w:tc>
          <w:tcPr>
            <w:tcW w:w="1417" w:type="dxa"/>
            <w:gridSpan w:val="2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8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0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1" w:type="dxa"/>
            <w:gridSpan w:val="2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CE5319" w:rsidRPr="006A3741" w:rsidRDefault="00CE5319" w:rsidP="003947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886C37" w:rsidRPr="006A3741" w:rsidTr="006032E3">
        <w:trPr>
          <w:cantSplit/>
          <w:trHeight w:val="454"/>
          <w:jc w:val="right"/>
        </w:trPr>
        <w:tc>
          <w:tcPr>
            <w:tcW w:w="687" w:type="dxa"/>
            <w:vMerge w:val="restart"/>
            <w:vAlign w:val="center"/>
          </w:tcPr>
          <w:p w:rsidR="00886C37" w:rsidRPr="006A3741" w:rsidRDefault="00886C37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9 سا</w:t>
            </w:r>
          </w:p>
        </w:tc>
        <w:tc>
          <w:tcPr>
            <w:tcW w:w="730" w:type="dxa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0" w:type="dxa"/>
          </w:tcPr>
          <w:p w:rsidR="00886C37" w:rsidRPr="009A0571" w:rsidRDefault="00886C37" w:rsidP="009A0571">
            <w:pPr>
              <w:pStyle w:val="Paragraphedeliste"/>
              <w:numPr>
                <w:ilvl w:val="0"/>
                <w:numId w:val="9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جمع وطرح أعداد عشرية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886C37" w:rsidRPr="006032E3" w:rsidRDefault="00886C37" w:rsidP="0039470F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عددية (الباب 2)</w:t>
            </w:r>
          </w:p>
        </w:tc>
        <w:tc>
          <w:tcPr>
            <w:tcW w:w="830" w:type="dxa"/>
            <w:vMerge w:val="restart"/>
            <w:vAlign w:val="center"/>
          </w:tcPr>
          <w:p w:rsidR="00886C37" w:rsidRPr="00DF613A" w:rsidRDefault="00886C37" w:rsidP="00A53B72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3</w:t>
            </w:r>
          </w:p>
        </w:tc>
        <w:tc>
          <w:tcPr>
            <w:tcW w:w="1641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886C37" w:rsidRPr="006032E3" w:rsidRDefault="00886C37" w:rsidP="0039470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حساب على الأعداد الطبيعية و الأعداد</w:t>
            </w:r>
            <w:r w:rsidRPr="006032E3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عشرية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</w:rPr>
              <w:t xml:space="preserve"> (</w:t>
            </w: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 xml:space="preserve">الجمع و 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</w:rPr>
              <w:t>الطرح)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886C37" w:rsidRPr="00DF613A" w:rsidRDefault="00886C37" w:rsidP="00CE5319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lang w:bidi="ar-DZ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ثاني</w:t>
            </w:r>
          </w:p>
        </w:tc>
        <w:tc>
          <w:tcPr>
            <w:tcW w:w="1062" w:type="dxa"/>
            <w:vMerge w:val="restart"/>
            <w:textDirection w:val="btLr"/>
            <w:vAlign w:val="center"/>
          </w:tcPr>
          <w:p w:rsidR="00886C37" w:rsidRPr="00DF613A" w:rsidRDefault="009F5FBC" w:rsidP="009F5FBC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DF613A">
              <w:rPr>
                <w:rFonts w:hint="cs"/>
                <w:b/>
                <w:bCs/>
                <w:sz w:val="36"/>
                <w:szCs w:val="36"/>
                <w:rtl/>
              </w:rPr>
              <w:t>الأول</w:t>
            </w:r>
          </w:p>
        </w:tc>
      </w:tr>
      <w:tr w:rsidR="00886C37" w:rsidRPr="006A3741" w:rsidTr="006032E3">
        <w:trPr>
          <w:trHeight w:val="454"/>
          <w:jc w:val="right"/>
        </w:trPr>
        <w:tc>
          <w:tcPr>
            <w:tcW w:w="687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0" w:type="dxa"/>
          </w:tcPr>
          <w:p w:rsidR="00886C37" w:rsidRPr="009A0571" w:rsidRDefault="00886C37" w:rsidP="009A0571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حسب مجموع عدة حدود بطرق مختلف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</w:tr>
      <w:tr w:rsidR="00886C37" w:rsidRPr="006A3741" w:rsidTr="006032E3">
        <w:trPr>
          <w:trHeight w:val="454"/>
          <w:jc w:val="right"/>
        </w:trPr>
        <w:tc>
          <w:tcPr>
            <w:tcW w:w="687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0" w:type="dxa"/>
          </w:tcPr>
          <w:p w:rsidR="00886C37" w:rsidRPr="009A0571" w:rsidRDefault="00886C37" w:rsidP="009A0571">
            <w:pPr>
              <w:pStyle w:val="Paragraphedeliste"/>
              <w:numPr>
                <w:ilvl w:val="0"/>
                <w:numId w:val="9"/>
              </w:numPr>
              <w:bidi/>
              <w:ind w:left="714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حساب على المدد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</w:tr>
      <w:tr w:rsidR="00886C37" w:rsidRPr="006A3741" w:rsidTr="006032E3">
        <w:trPr>
          <w:trHeight w:val="454"/>
          <w:jc w:val="right"/>
        </w:trPr>
        <w:tc>
          <w:tcPr>
            <w:tcW w:w="687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0" w:type="dxa"/>
          </w:tcPr>
          <w:p w:rsidR="00886C37" w:rsidRPr="009A0571" w:rsidRDefault="00886C37" w:rsidP="009A0571">
            <w:pPr>
              <w:pStyle w:val="Paragraphedeliste"/>
              <w:numPr>
                <w:ilvl w:val="0"/>
                <w:numId w:val="10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رتبة مقدار (رتبة مقدار مجموع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</w:tr>
      <w:tr w:rsidR="00886C37" w:rsidRPr="006A3741" w:rsidTr="006032E3">
        <w:trPr>
          <w:trHeight w:val="454"/>
          <w:jc w:val="right"/>
        </w:trPr>
        <w:tc>
          <w:tcPr>
            <w:tcW w:w="687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886C37" w:rsidRPr="006A3741" w:rsidRDefault="00886C37" w:rsidP="00886C37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0" w:type="dxa"/>
          </w:tcPr>
          <w:p w:rsidR="00886C37" w:rsidRPr="0035362E" w:rsidRDefault="00886C37" w:rsidP="009A0571">
            <w:pPr>
              <w:pStyle w:val="Paragraphedeliste"/>
              <w:numPr>
                <w:ilvl w:val="0"/>
                <w:numId w:val="9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حل مشكلة بالاستعانة بتمثيل مناسب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1" w:type="dxa"/>
            <w:vMerge/>
            <w:shd w:val="clear" w:color="auto" w:fill="B4C6E7" w:themeFill="accent5" w:themeFillTint="66"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86C37" w:rsidRPr="00DF613A" w:rsidRDefault="00886C37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886C37" w:rsidRPr="006A3741" w:rsidRDefault="00886C37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cantSplit/>
          <w:trHeight w:val="454"/>
          <w:jc w:val="right"/>
        </w:trPr>
        <w:tc>
          <w:tcPr>
            <w:tcW w:w="687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 سا</w:t>
            </w:r>
          </w:p>
        </w:tc>
        <w:tc>
          <w:tcPr>
            <w:tcW w:w="730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0" w:type="dxa"/>
            <w:tcBorders>
              <w:top w:val="single" w:sz="24" w:space="0" w:color="auto"/>
            </w:tcBorders>
          </w:tcPr>
          <w:p w:rsidR="0018411D" w:rsidRPr="00146C8F" w:rsidRDefault="0018411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دائرة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18411D" w:rsidRPr="006032E3" w:rsidRDefault="0018411D" w:rsidP="0039470F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 ( الباب 10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18411D" w:rsidRPr="006032E3" w:rsidRDefault="009F5FBC" w:rsidP="00A53B72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1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18411D" w:rsidRPr="006032E3" w:rsidRDefault="0018411D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أشكال المستوية</w:t>
            </w:r>
          </w:p>
        </w:tc>
        <w:tc>
          <w:tcPr>
            <w:tcW w:w="590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18411D" w:rsidRPr="00DF613A" w:rsidRDefault="0018411D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الثاني</w:t>
            </w: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330" w:type="dxa"/>
          </w:tcPr>
          <w:p w:rsidR="0018411D" w:rsidRPr="00146C8F" w:rsidRDefault="0018411D" w:rsidP="009163D2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سميات وتعاريف( الوتر، القطر، نصف القطر قوس دائرة، داخل و خارج دائرة )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trHeight w:val="454"/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Merge w:val="restart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Merge w:val="restart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0" w:type="dxa"/>
          </w:tcPr>
          <w:p w:rsidR="0018411D" w:rsidRPr="00146C8F" w:rsidRDefault="0018411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زاوي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trHeight w:val="454"/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330" w:type="dxa"/>
          </w:tcPr>
          <w:p w:rsidR="0018411D" w:rsidRPr="00146C8F" w:rsidRDefault="0018411D" w:rsidP="0039470F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قوس تقايس قوسا معطا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trHeight w:val="454"/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3</w:t>
            </w:r>
          </w:p>
        </w:tc>
        <w:tc>
          <w:tcPr>
            <w:tcW w:w="5330" w:type="dxa"/>
          </w:tcPr>
          <w:p w:rsidR="0018411D" w:rsidRPr="009163D2" w:rsidRDefault="0018411D" w:rsidP="009163D2">
            <w:pPr>
              <w:pStyle w:val="Paragraphedeliste"/>
              <w:numPr>
                <w:ilvl w:val="0"/>
                <w:numId w:val="11"/>
              </w:numPr>
              <w:bidi/>
              <w:ind w:left="714" w:hanging="357"/>
              <w:rPr>
                <w:sz w:val="24"/>
                <w:szCs w:val="24"/>
                <w:rtl/>
              </w:rPr>
            </w:pPr>
            <w:r w:rsidRPr="009163D2">
              <w:rPr>
                <w:rFonts w:hint="cs"/>
                <w:sz w:val="24"/>
                <w:szCs w:val="24"/>
                <w:rtl/>
              </w:rPr>
              <w:t>إنشاء مثيل لزاوية معلوم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trHeight w:val="454"/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0" w:type="dxa"/>
          </w:tcPr>
          <w:p w:rsidR="0018411D" w:rsidRPr="00146C8F" w:rsidRDefault="0018411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مضلعات (تمييز مضلع من بين أشكال )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0" w:type="dxa"/>
          </w:tcPr>
          <w:p w:rsidR="0018411D" w:rsidRPr="00427D4B" w:rsidRDefault="0018411D" w:rsidP="00427D4B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 w:rsidRPr="00427D4B">
              <w:rPr>
                <w:rFonts w:hint="cs"/>
                <w:sz w:val="24"/>
                <w:szCs w:val="24"/>
                <w:rtl/>
                <w:lang w:bidi="ar-DZ"/>
              </w:rPr>
              <w:t>المثلثات الخاصة (المثلث المتساوي الساقين، المثلث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427D4B">
              <w:rPr>
                <w:rFonts w:hint="cs"/>
                <w:sz w:val="24"/>
                <w:szCs w:val="24"/>
                <w:rtl/>
                <w:lang w:bidi="ar-DZ"/>
              </w:rPr>
              <w:t>المتقايس الأضلاع، المثلث القائم، المثلث القائم المتساوي الساقين)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30" w:type="dxa"/>
          </w:tcPr>
          <w:p w:rsidR="0018411D" w:rsidRDefault="0018411D" w:rsidP="0039470F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ثلث</w:t>
            </w:r>
          </w:p>
          <w:p w:rsidR="0018411D" w:rsidRPr="00937938" w:rsidRDefault="0018411D" w:rsidP="00427D4B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ثلث قائ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trHeight w:val="454"/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30" w:type="dxa"/>
          </w:tcPr>
          <w:p w:rsidR="0018411D" w:rsidRPr="00427D4B" w:rsidRDefault="0018411D" w:rsidP="00427D4B">
            <w:pPr>
              <w:pStyle w:val="Paragraphedeliste"/>
              <w:numPr>
                <w:ilvl w:val="0"/>
                <w:numId w:val="12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رباعيات ( المعين، المستطيل، المربع)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  <w:tr w:rsidR="0018411D" w:rsidRPr="006A3741" w:rsidTr="006032E3">
        <w:trPr>
          <w:jc w:val="right"/>
        </w:trPr>
        <w:tc>
          <w:tcPr>
            <w:tcW w:w="687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18411D" w:rsidRPr="006A3741" w:rsidRDefault="0018411D" w:rsidP="0018411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8</w:t>
            </w:r>
          </w:p>
        </w:tc>
        <w:tc>
          <w:tcPr>
            <w:tcW w:w="5330" w:type="dxa"/>
          </w:tcPr>
          <w:p w:rsidR="0018411D" w:rsidRDefault="0018411D" w:rsidP="0039470F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شاء مثيل لمعين</w:t>
            </w:r>
          </w:p>
          <w:p w:rsidR="0018411D" w:rsidRPr="00937938" w:rsidRDefault="0018411D" w:rsidP="00427D4B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مثيل لمستطيل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1" w:type="dxa"/>
            <w:vMerge/>
            <w:shd w:val="clear" w:color="auto" w:fill="FFD966" w:themeFill="accent4" w:themeFillTint="99"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18411D" w:rsidRPr="006A3741" w:rsidRDefault="0018411D" w:rsidP="0039470F">
            <w:pPr>
              <w:bidi/>
              <w:rPr>
                <w:sz w:val="24"/>
                <w:szCs w:val="24"/>
              </w:rPr>
            </w:pPr>
          </w:p>
        </w:tc>
      </w:tr>
    </w:tbl>
    <w:p w:rsidR="005C207F" w:rsidRDefault="005C207F"/>
    <w:p w:rsidR="00054634" w:rsidRDefault="00054634"/>
    <w:p w:rsidR="00E24D90" w:rsidRDefault="00E24D90">
      <w:pPr>
        <w:rPr>
          <w:rtl/>
        </w:rPr>
      </w:pPr>
    </w:p>
    <w:p w:rsidR="0034685F" w:rsidRDefault="0034685F" w:rsidP="005B6104">
      <w:pPr>
        <w:bidi/>
        <w:rPr>
          <w:rtl/>
        </w:rPr>
      </w:pPr>
    </w:p>
    <w:tbl>
      <w:tblPr>
        <w:tblStyle w:val="Grilledutableau"/>
        <w:tblW w:w="0" w:type="auto"/>
        <w:jc w:val="right"/>
        <w:tblLook w:val="04A0"/>
      </w:tblPr>
      <w:tblGrid>
        <w:gridCol w:w="535"/>
        <w:gridCol w:w="661"/>
        <w:gridCol w:w="974"/>
        <w:gridCol w:w="961"/>
        <w:gridCol w:w="963"/>
        <w:gridCol w:w="874"/>
        <w:gridCol w:w="5492"/>
        <w:gridCol w:w="823"/>
        <w:gridCol w:w="830"/>
        <w:gridCol w:w="1632"/>
        <w:gridCol w:w="600"/>
        <w:gridCol w:w="1076"/>
      </w:tblGrid>
      <w:tr w:rsidR="0034685F" w:rsidRPr="006A3741" w:rsidTr="00226906">
        <w:trPr>
          <w:jc w:val="right"/>
        </w:trPr>
        <w:tc>
          <w:tcPr>
            <w:tcW w:w="1196" w:type="dxa"/>
            <w:gridSpan w:val="2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74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61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63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492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  <w:r w:rsidR="00226906"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23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199" w:type="dxa"/>
            <w:gridSpan w:val="2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76" w:type="dxa"/>
            <w:vAlign w:val="center"/>
          </w:tcPr>
          <w:p w:rsidR="0034685F" w:rsidRPr="006A3741" w:rsidRDefault="0034685F" w:rsidP="003947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 w:val="restart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1 سا</w:t>
            </w: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 w:val="restart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61" w:type="dxa"/>
            <w:vMerge w:val="restart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63" w:type="dxa"/>
            <w:vMerge w:val="restart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492" w:type="dxa"/>
          </w:tcPr>
          <w:p w:rsidR="009D7B78" w:rsidRPr="00886C37" w:rsidRDefault="009D7B78" w:rsidP="00886C37">
            <w:pPr>
              <w:pStyle w:val="Paragraphedeliste"/>
              <w:numPr>
                <w:ilvl w:val="0"/>
                <w:numId w:val="12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ضرب أعداد عشرية (جداء عددين عشريين، إنجاز عملية الضرب </w:t>
            </w:r>
            <w:r w:rsidR="001C45C6">
              <w:rPr>
                <w:rFonts w:hint="cs"/>
                <w:sz w:val="24"/>
                <w:szCs w:val="24"/>
                <w:rtl/>
              </w:rPr>
              <w:t>العمودية)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9D7B78" w:rsidRPr="006A3741" w:rsidRDefault="009D7B78" w:rsidP="0034685F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</w:t>
            </w: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 xml:space="preserve">لأنشطة العددية (الباب </w:t>
            </w:r>
            <w:r w:rsidR="001C45C6" w:rsidRPr="006032E3">
              <w:rPr>
                <w:rFonts w:hint="cs"/>
                <w:b/>
                <w:bCs/>
                <w:sz w:val="24"/>
                <w:szCs w:val="24"/>
                <w:rtl/>
              </w:rPr>
              <w:t>3)</w:t>
            </w:r>
          </w:p>
        </w:tc>
        <w:tc>
          <w:tcPr>
            <w:tcW w:w="830" w:type="dxa"/>
            <w:vMerge w:val="restart"/>
            <w:vAlign w:val="center"/>
          </w:tcPr>
          <w:p w:rsidR="009D7B78" w:rsidRPr="00DF613A" w:rsidRDefault="00DF613A" w:rsidP="009F5FBC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32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9D7B78" w:rsidRPr="006032E3" w:rsidRDefault="009D7B78" w:rsidP="0039470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  <w:rtl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 xml:space="preserve">الأعداد الطبيعية 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</w:rPr>
              <w:t>والأعداد العشرية</w:t>
            </w:r>
          </w:p>
          <w:p w:rsidR="009D7B78" w:rsidRPr="006A3741" w:rsidRDefault="009D7B78" w:rsidP="0034685F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 xml:space="preserve">(الضرب </w:t>
            </w:r>
            <w:r w:rsidR="001C45C6" w:rsidRPr="006032E3">
              <w:rPr>
                <w:rFonts w:hint="cs"/>
                <w:b/>
                <w:bCs/>
                <w:sz w:val="32"/>
                <w:szCs w:val="32"/>
                <w:rtl/>
              </w:rPr>
              <w:t>والقسمة</w:t>
            </w: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)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9D7B78" w:rsidRPr="00DF613A" w:rsidRDefault="009D7B78" w:rsidP="0039470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الثالث</w:t>
            </w:r>
          </w:p>
        </w:tc>
        <w:tc>
          <w:tcPr>
            <w:tcW w:w="1076" w:type="dxa"/>
            <w:vMerge w:val="restart"/>
            <w:textDirection w:val="btLr"/>
            <w:vAlign w:val="center"/>
          </w:tcPr>
          <w:p w:rsidR="009D7B78" w:rsidRPr="00DF613A" w:rsidRDefault="009D7B78" w:rsidP="009F5FBC">
            <w:pPr>
              <w:bidi/>
              <w:ind w:left="113" w:right="113"/>
              <w:jc w:val="center"/>
              <w:rPr>
                <w:b/>
                <w:bCs/>
                <w:sz w:val="48"/>
                <w:szCs w:val="48"/>
              </w:rPr>
            </w:pPr>
            <w:r w:rsidRPr="00DF613A">
              <w:rPr>
                <w:rFonts w:hint="cs"/>
                <w:b/>
                <w:bCs/>
                <w:sz w:val="48"/>
                <w:szCs w:val="48"/>
                <w:rtl/>
              </w:rPr>
              <w:t>الأول</w:t>
            </w: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492" w:type="dxa"/>
          </w:tcPr>
          <w:p w:rsidR="009D7B78" w:rsidRPr="0035362E" w:rsidRDefault="009D7B78" w:rsidP="00886C37">
            <w:pPr>
              <w:pStyle w:val="Paragraphedeliste"/>
              <w:numPr>
                <w:ilvl w:val="0"/>
                <w:numId w:val="13"/>
              </w:numPr>
              <w:bidi/>
              <w:ind w:left="714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ستباق نتيجة حساب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 w:val="restart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492" w:type="dxa"/>
          </w:tcPr>
          <w:p w:rsidR="009D7B78" w:rsidRPr="0035362E" w:rsidRDefault="009D7B78" w:rsidP="0039470F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قسمة الاقليد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492" w:type="dxa"/>
          </w:tcPr>
          <w:p w:rsidR="009D7B78" w:rsidRPr="00886C37" w:rsidRDefault="009D7B78" w:rsidP="00886C37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قواعد قابلية القسم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492" w:type="dxa"/>
          </w:tcPr>
          <w:p w:rsidR="009D7B78" w:rsidRPr="00886C37" w:rsidRDefault="009D7B78" w:rsidP="00886C37">
            <w:pPr>
              <w:pStyle w:val="Paragraphedeliste"/>
              <w:numPr>
                <w:ilvl w:val="0"/>
                <w:numId w:val="13"/>
              </w:numPr>
              <w:bidi/>
              <w:ind w:left="69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قابلية القسمة على 4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A37E49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492" w:type="dxa"/>
          </w:tcPr>
          <w:p w:rsidR="009D7B78" w:rsidRPr="0035362E" w:rsidRDefault="009D7B78" w:rsidP="0039470F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قسمة العشرية (الحاصل قيمة مضبوطة، الحاصل قيمة </w:t>
            </w:r>
            <w:r w:rsidR="001C45C6">
              <w:rPr>
                <w:rFonts w:hint="cs"/>
                <w:sz w:val="24"/>
                <w:szCs w:val="24"/>
                <w:rtl/>
              </w:rPr>
              <w:t>مقربة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B255CA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A37E4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492" w:type="dxa"/>
          </w:tcPr>
          <w:p w:rsidR="009D7B78" w:rsidRPr="0035362E" w:rsidRDefault="009D7B78" w:rsidP="0039470F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قسمة عدد عشري على عدد طبيعي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DF613A" w:rsidRDefault="009D7B78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32" w:type="dxa"/>
            <w:vMerge/>
            <w:tcBorders>
              <w:bottom w:val="single" w:sz="24" w:space="0" w:color="auto"/>
            </w:tcBorders>
            <w:shd w:val="clear" w:color="auto" w:fill="B4C6E7" w:themeFill="accent5" w:themeFillTint="66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  <w:tcBorders>
              <w:bottom w:val="single" w:sz="24" w:space="0" w:color="auto"/>
            </w:tcBorders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B255CA">
        <w:trPr>
          <w:jc w:val="right"/>
        </w:trPr>
        <w:tc>
          <w:tcPr>
            <w:tcW w:w="535" w:type="dxa"/>
            <w:vMerge w:val="restart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395E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395E0D">
              <w:rPr>
                <w:rFonts w:hint="cs"/>
                <w:sz w:val="24"/>
                <w:szCs w:val="24"/>
                <w:rtl/>
              </w:rPr>
              <w:t>0</w:t>
            </w:r>
            <w:r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661" w:type="dxa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 w:val="restart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سا</w:t>
            </w:r>
          </w:p>
        </w:tc>
        <w:tc>
          <w:tcPr>
            <w:tcW w:w="961" w:type="dxa"/>
            <w:vMerge w:val="restart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63" w:type="dxa"/>
            <w:vMerge w:val="restart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492" w:type="dxa"/>
            <w:tcBorders>
              <w:top w:val="single" w:sz="24" w:space="0" w:color="auto"/>
            </w:tcBorders>
          </w:tcPr>
          <w:p w:rsidR="009D7B78" w:rsidRDefault="009D7B78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ساحة </w:t>
            </w:r>
            <w:r w:rsidR="001C45C6">
              <w:rPr>
                <w:rFonts w:hint="cs"/>
                <w:sz w:val="24"/>
                <w:szCs w:val="24"/>
                <w:rtl/>
              </w:rPr>
              <w:t>ومحيط سطح</w:t>
            </w:r>
            <w:r>
              <w:rPr>
                <w:rFonts w:hint="cs"/>
                <w:sz w:val="24"/>
                <w:szCs w:val="24"/>
                <w:rtl/>
              </w:rPr>
              <w:t xml:space="preserve"> مستوي (تصحيح بعض التصورات الخاطئ حول </w:t>
            </w:r>
            <w:r w:rsidR="001C45C6">
              <w:rPr>
                <w:rFonts w:hint="cs"/>
                <w:sz w:val="24"/>
                <w:szCs w:val="24"/>
                <w:rtl/>
              </w:rPr>
              <w:t>المفهوم)</w:t>
            </w:r>
          </w:p>
          <w:p w:rsidR="00395E0D" w:rsidRPr="00395E0D" w:rsidRDefault="00395E0D" w:rsidP="00395E0D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</w:rPr>
            </w:pPr>
            <w:r w:rsidRPr="00395E0D">
              <w:rPr>
                <w:rFonts w:hint="cs"/>
                <w:sz w:val="24"/>
                <w:szCs w:val="24"/>
                <w:rtl/>
              </w:rPr>
              <w:t>تعيين مساحة سطح مستو باستعمال رصف بسيط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9D7B78" w:rsidRPr="006032E3" w:rsidRDefault="009D7B78" w:rsidP="0034685F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 xml:space="preserve">الأنشطة الهندسية </w:t>
            </w:r>
            <w:r w:rsidR="001C45C6" w:rsidRPr="006032E3">
              <w:rPr>
                <w:rFonts w:hint="cs"/>
                <w:b/>
                <w:bCs/>
                <w:sz w:val="24"/>
                <w:szCs w:val="24"/>
                <w:rtl/>
              </w:rPr>
              <w:t>(الباب</w:t>
            </w: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 xml:space="preserve"> 11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9D7B78" w:rsidRPr="00DF613A" w:rsidRDefault="00D14708" w:rsidP="009F5FBC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32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9D7B78" w:rsidRPr="006032E3" w:rsidRDefault="009D7B78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سطوح المستوية</w:t>
            </w:r>
          </w:p>
        </w:tc>
        <w:tc>
          <w:tcPr>
            <w:tcW w:w="567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9D7B78" w:rsidRPr="00DF613A" w:rsidRDefault="009D7B78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الثالث</w:t>
            </w: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395E0D" w:rsidRPr="006A3741" w:rsidTr="0039470F">
        <w:trPr>
          <w:trHeight w:val="844"/>
          <w:jc w:val="right"/>
        </w:trPr>
        <w:tc>
          <w:tcPr>
            <w:tcW w:w="535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5492" w:type="dxa"/>
          </w:tcPr>
          <w:p w:rsidR="00395E0D" w:rsidRPr="00146C8F" w:rsidRDefault="00395E0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حدات الطول </w:t>
            </w:r>
            <w:r w:rsidR="001C45C6">
              <w:rPr>
                <w:rFonts w:hint="cs"/>
                <w:sz w:val="24"/>
                <w:szCs w:val="24"/>
                <w:rtl/>
              </w:rPr>
              <w:t>ووحدات المساحة</w:t>
            </w:r>
            <w:r>
              <w:rPr>
                <w:rFonts w:hint="cs"/>
                <w:sz w:val="24"/>
                <w:szCs w:val="24"/>
                <w:rtl/>
              </w:rPr>
              <w:t xml:space="preserve"> (جدول وحدات </w:t>
            </w:r>
            <w:r w:rsidR="001C45C6">
              <w:rPr>
                <w:rFonts w:hint="cs"/>
                <w:sz w:val="24"/>
                <w:szCs w:val="24"/>
                <w:rtl/>
              </w:rPr>
              <w:t>المساحة،</w:t>
            </w:r>
            <w:r>
              <w:rPr>
                <w:rFonts w:hint="cs"/>
                <w:sz w:val="24"/>
                <w:szCs w:val="24"/>
                <w:rtl/>
              </w:rPr>
              <w:t xml:space="preserve"> الوحدات </w:t>
            </w:r>
            <w:r w:rsidR="001C45C6">
              <w:rPr>
                <w:rFonts w:hint="cs"/>
                <w:sz w:val="24"/>
                <w:szCs w:val="24"/>
                <w:rtl/>
              </w:rPr>
              <w:t>الفلاحية)</w:t>
            </w:r>
          </w:p>
          <w:p w:rsidR="00395E0D" w:rsidRPr="00146C8F" w:rsidRDefault="00395E0D" w:rsidP="0039470F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حويل وحدات المساح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32" w:type="dxa"/>
            <w:vMerge/>
            <w:shd w:val="clear" w:color="auto" w:fill="FFD966" w:themeFill="accent4" w:themeFillTint="99"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</w:tr>
      <w:tr w:rsidR="00395E0D" w:rsidRPr="006A3741" w:rsidTr="0039470F">
        <w:trPr>
          <w:trHeight w:val="596"/>
          <w:jc w:val="right"/>
        </w:trPr>
        <w:tc>
          <w:tcPr>
            <w:tcW w:w="535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 w:val="restart"/>
            <w:vAlign w:val="center"/>
          </w:tcPr>
          <w:p w:rsidR="00395E0D" w:rsidRPr="006A3741" w:rsidRDefault="00395E0D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395E0D" w:rsidRPr="006A3741" w:rsidRDefault="00395E0D" w:rsidP="00395E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492" w:type="dxa"/>
          </w:tcPr>
          <w:p w:rsidR="00395E0D" w:rsidRPr="00146C8F" w:rsidRDefault="00395E0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يط </w:t>
            </w:r>
            <w:r w:rsidR="001C45C6">
              <w:rPr>
                <w:rFonts w:hint="cs"/>
                <w:sz w:val="24"/>
                <w:szCs w:val="24"/>
                <w:rtl/>
              </w:rPr>
              <w:t>ومساحة مستطيل</w:t>
            </w:r>
          </w:p>
          <w:p w:rsidR="00395E0D" w:rsidRPr="00146C8F" w:rsidRDefault="00395E0D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يط </w:t>
            </w:r>
            <w:r w:rsidR="001C45C6">
              <w:rPr>
                <w:rFonts w:hint="cs"/>
                <w:sz w:val="24"/>
                <w:szCs w:val="24"/>
                <w:rtl/>
              </w:rPr>
              <w:t>ومساحة مربع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32" w:type="dxa"/>
            <w:vMerge/>
            <w:shd w:val="clear" w:color="auto" w:fill="FFD966" w:themeFill="accent4" w:themeFillTint="99"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395E0D" w:rsidRPr="006A3741" w:rsidRDefault="00395E0D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19439E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395E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95E0D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5492" w:type="dxa"/>
          </w:tcPr>
          <w:p w:rsidR="009D7B78" w:rsidRPr="0019439E" w:rsidRDefault="009D7B78" w:rsidP="0019439E">
            <w:pPr>
              <w:pStyle w:val="Paragraphedeliste"/>
              <w:numPr>
                <w:ilvl w:val="0"/>
                <w:numId w:val="1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يط </w:t>
            </w:r>
            <w:r w:rsidR="001C45C6">
              <w:rPr>
                <w:rFonts w:hint="cs"/>
                <w:sz w:val="24"/>
                <w:szCs w:val="24"/>
                <w:rtl/>
              </w:rPr>
              <w:t>ومساحة مثلث</w:t>
            </w:r>
            <w:r>
              <w:rPr>
                <w:rFonts w:hint="cs"/>
                <w:sz w:val="24"/>
                <w:szCs w:val="24"/>
                <w:rtl/>
              </w:rPr>
              <w:t xml:space="preserve"> قائ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32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19439E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395E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95E0D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5492" w:type="dxa"/>
          </w:tcPr>
          <w:p w:rsidR="009D7B78" w:rsidRDefault="009D7B78" w:rsidP="0019439E">
            <w:pPr>
              <w:pStyle w:val="Paragraphedeliste"/>
              <w:numPr>
                <w:ilvl w:val="0"/>
                <w:numId w:val="1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حيط قرص </w:t>
            </w:r>
            <w:r w:rsidR="001C45C6">
              <w:rPr>
                <w:rFonts w:hint="cs"/>
                <w:sz w:val="24"/>
                <w:szCs w:val="24"/>
                <w:rtl/>
              </w:rPr>
              <w:t xml:space="preserve">والعدد 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3D0805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5pt;height:11.15pt" o:ole="">
                  <v:imagedata r:id="rId8" o:title=""/>
                </v:shape>
                <o:OLEObject Type="Embed" ProgID="Equation.DSMT4" ShapeID="_x0000_i1025" DrawAspect="Content" ObjectID="_1598384546" r:id="rId9"/>
              </w:objec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32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9D7B78" w:rsidRPr="006A3741" w:rsidTr="00E44B97">
        <w:trPr>
          <w:jc w:val="right"/>
        </w:trPr>
        <w:tc>
          <w:tcPr>
            <w:tcW w:w="535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661" w:type="dxa"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74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1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9D7B78" w:rsidRPr="006A3741" w:rsidRDefault="009D7B78" w:rsidP="0019439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9D7B78" w:rsidRPr="006A3741" w:rsidRDefault="009D7B78" w:rsidP="00395E0D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95E0D">
              <w:rPr>
                <w:rFonts w:hint="cs"/>
                <w:sz w:val="24"/>
                <w:szCs w:val="24"/>
                <w:rtl/>
              </w:rPr>
              <w:t>6</w:t>
            </w:r>
          </w:p>
        </w:tc>
        <w:tc>
          <w:tcPr>
            <w:tcW w:w="5492" w:type="dxa"/>
          </w:tcPr>
          <w:p w:rsidR="009D7B78" w:rsidRPr="0019439E" w:rsidRDefault="009D7B78" w:rsidP="0019439E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اب مساحة سطح بالتجزئ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32" w:type="dxa"/>
            <w:vMerge/>
            <w:shd w:val="clear" w:color="auto" w:fill="FFD966" w:themeFill="accent4" w:themeFillTint="99"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76" w:type="dxa"/>
            <w:vMerge/>
          </w:tcPr>
          <w:p w:rsidR="009D7B78" w:rsidRPr="006A3741" w:rsidRDefault="009D7B78" w:rsidP="0039470F">
            <w:pPr>
              <w:bidi/>
              <w:rPr>
                <w:sz w:val="24"/>
                <w:szCs w:val="24"/>
              </w:rPr>
            </w:pPr>
          </w:p>
        </w:tc>
      </w:tr>
      <w:tr w:rsidR="00E44B97" w:rsidRPr="006A3741" w:rsidTr="0078551B">
        <w:trPr>
          <w:jc w:val="right"/>
        </w:trPr>
        <w:tc>
          <w:tcPr>
            <w:tcW w:w="535" w:type="dxa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Pr="006A3741" w:rsidRDefault="001C45C6" w:rsidP="001C45C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70</w:t>
            </w:r>
            <w:r w:rsidR="00E44B97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661" w:type="dxa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Default="00E44B97" w:rsidP="0019439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43</w:t>
            </w:r>
          </w:p>
        </w:tc>
        <w:tc>
          <w:tcPr>
            <w:tcW w:w="974" w:type="dxa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Pr="006A3741" w:rsidRDefault="00E44B97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6 سا</w:t>
            </w:r>
          </w:p>
        </w:tc>
        <w:tc>
          <w:tcPr>
            <w:tcW w:w="961" w:type="dxa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Pr="006A3741" w:rsidRDefault="00E44B97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6 سا</w:t>
            </w:r>
          </w:p>
        </w:tc>
        <w:tc>
          <w:tcPr>
            <w:tcW w:w="963" w:type="dxa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Pr="006A3741" w:rsidRDefault="00E44B97" w:rsidP="0019439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2 سا</w:t>
            </w:r>
          </w:p>
        </w:tc>
        <w:tc>
          <w:tcPr>
            <w:tcW w:w="11294" w:type="dxa"/>
            <w:gridSpan w:val="7"/>
            <w:tcBorders>
              <w:bottom w:val="single" w:sz="24" w:space="0" w:color="auto"/>
            </w:tcBorders>
            <w:shd w:val="clear" w:color="auto" w:fill="C5E0B3" w:themeFill="accent6" w:themeFillTint="66"/>
            <w:vAlign w:val="center"/>
          </w:tcPr>
          <w:p w:rsidR="00E44B97" w:rsidRPr="00E44B97" w:rsidRDefault="00E44B97" w:rsidP="00E44B97">
            <w:pPr>
              <w:bidi/>
              <w:jc w:val="center"/>
              <w:rPr>
                <w:b/>
                <w:bCs/>
                <w:sz w:val="36"/>
                <w:szCs w:val="36"/>
              </w:rPr>
            </w:pPr>
            <w:r w:rsidRPr="00E44B97">
              <w:rPr>
                <w:rFonts w:hint="cs"/>
                <w:b/>
                <w:bCs/>
                <w:sz w:val="36"/>
                <w:szCs w:val="36"/>
                <w:rtl/>
              </w:rPr>
              <w:t>المجموع</w:t>
            </w:r>
          </w:p>
        </w:tc>
      </w:tr>
    </w:tbl>
    <w:p w:rsidR="0034685F" w:rsidRDefault="0034685F" w:rsidP="0034685F">
      <w:pPr>
        <w:jc w:val="right"/>
        <w:rPr>
          <w:rtl/>
        </w:rPr>
      </w:pPr>
    </w:p>
    <w:p w:rsidR="009D7B78" w:rsidRDefault="00DF613A" w:rsidP="003557BB">
      <w:pPr>
        <w:bidi/>
        <w:rPr>
          <w:rtl/>
        </w:rPr>
      </w:pPr>
      <w:r>
        <w:rPr>
          <w:rFonts w:hint="cs"/>
          <w:rtl/>
        </w:rPr>
        <w:t xml:space="preserve">عدد الأسابيع الفصل الأول = 13 </w:t>
      </w:r>
      <w:r w:rsidR="009D7B78">
        <w:rPr>
          <w:rFonts w:hint="cs"/>
          <w:rtl/>
        </w:rPr>
        <w:t xml:space="preserve">    ؛    عدد ساعات حصص </w:t>
      </w:r>
      <w:r w:rsidR="003557BB">
        <w:rPr>
          <w:rFonts w:hint="cs"/>
          <w:rtl/>
        </w:rPr>
        <w:t>ا</w:t>
      </w:r>
      <w:bookmarkStart w:id="0" w:name="_GoBack"/>
      <w:bookmarkEnd w:id="0"/>
      <w:r w:rsidR="009D7B78">
        <w:rPr>
          <w:rFonts w:hint="cs"/>
          <w:rtl/>
        </w:rPr>
        <w:t xml:space="preserve">لأنشطة العددية </w:t>
      </w:r>
      <w:r w:rsidR="00E44B97">
        <w:rPr>
          <w:rFonts w:hint="cs"/>
          <w:rtl/>
        </w:rPr>
        <w:t xml:space="preserve">في الفصل الأول </w:t>
      </w:r>
      <w:r w:rsidR="009D7B78">
        <w:rPr>
          <w:rFonts w:hint="cs"/>
          <w:rtl/>
        </w:rPr>
        <w:t xml:space="preserve">= 20 سا   ؛   عدد حصص الأنشطة الهندسية في الفصل الأول = </w:t>
      </w:r>
      <w:r w:rsidR="00E44B97">
        <w:rPr>
          <w:rFonts w:hint="cs"/>
          <w:rtl/>
        </w:rPr>
        <w:t>23</w:t>
      </w:r>
    </w:p>
    <w:p w:rsidR="0039470F" w:rsidRDefault="0039470F" w:rsidP="0039470F">
      <w:pPr>
        <w:bidi/>
        <w:rPr>
          <w:rtl/>
        </w:rPr>
      </w:pPr>
    </w:p>
    <w:p w:rsidR="00F67B6F" w:rsidRDefault="00F67B6F" w:rsidP="00F67B6F">
      <w:pPr>
        <w:bidi/>
        <w:rPr>
          <w:rtl/>
        </w:rPr>
      </w:pPr>
    </w:p>
    <w:tbl>
      <w:tblPr>
        <w:tblStyle w:val="Grilledutableau"/>
        <w:tblW w:w="0" w:type="auto"/>
        <w:jc w:val="right"/>
        <w:tblLook w:val="04A0"/>
      </w:tblPr>
      <w:tblGrid>
        <w:gridCol w:w="540"/>
        <w:gridCol w:w="730"/>
        <w:gridCol w:w="998"/>
        <w:gridCol w:w="980"/>
        <w:gridCol w:w="990"/>
        <w:gridCol w:w="874"/>
        <w:gridCol w:w="5331"/>
        <w:gridCol w:w="823"/>
        <w:gridCol w:w="830"/>
        <w:gridCol w:w="1640"/>
        <w:gridCol w:w="600"/>
        <w:gridCol w:w="1062"/>
      </w:tblGrid>
      <w:tr w:rsidR="0039470F" w:rsidRPr="006A3741" w:rsidTr="0039470F">
        <w:trPr>
          <w:trHeight w:val="1358"/>
          <w:jc w:val="right"/>
        </w:trPr>
        <w:tc>
          <w:tcPr>
            <w:tcW w:w="1270" w:type="dxa"/>
            <w:gridSpan w:val="2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8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1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0" w:type="dxa"/>
            <w:gridSpan w:val="2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39470F" w:rsidRPr="006A3741" w:rsidRDefault="0039470F" w:rsidP="003947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7F5EB9" w:rsidRPr="006A3741" w:rsidTr="007F5EB9">
        <w:trPr>
          <w:cantSplit/>
          <w:trHeight w:val="454"/>
          <w:jc w:val="right"/>
        </w:trPr>
        <w:tc>
          <w:tcPr>
            <w:tcW w:w="540" w:type="dxa"/>
            <w:vAlign w:val="center"/>
          </w:tcPr>
          <w:p w:rsidR="007F5EB9" w:rsidRPr="006A3741" w:rsidRDefault="007F5EB9" w:rsidP="007F5EB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 سا</w:t>
            </w:r>
          </w:p>
        </w:tc>
        <w:tc>
          <w:tcPr>
            <w:tcW w:w="730" w:type="dxa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8" w:type="dxa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331" w:type="dxa"/>
            <w:vAlign w:val="center"/>
          </w:tcPr>
          <w:p w:rsidR="007F5EB9" w:rsidRPr="006A3741" w:rsidRDefault="001C45C6" w:rsidP="007F5EB9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معالجة (الفصل</w:t>
            </w:r>
            <w:r w:rsidR="007F5EB9"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>الأول)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:rsidR="007F5EB9" w:rsidRPr="00DF613A" w:rsidRDefault="007F5EB9" w:rsidP="0039470F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1</w:t>
            </w:r>
          </w:p>
        </w:tc>
        <w:tc>
          <w:tcPr>
            <w:tcW w:w="2230" w:type="dxa"/>
            <w:gridSpan w:val="2"/>
            <w:shd w:val="clear" w:color="auto" w:fill="auto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62" w:type="dxa"/>
            <w:vMerge w:val="restart"/>
            <w:textDirection w:val="btLr"/>
            <w:vAlign w:val="center"/>
          </w:tcPr>
          <w:p w:rsidR="007F5EB9" w:rsidRPr="00DF613A" w:rsidRDefault="007F5EB9" w:rsidP="00D632CA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7F5EB9" w:rsidRPr="006A3741" w:rsidTr="007F5EB9">
        <w:trPr>
          <w:trHeight w:val="454"/>
          <w:jc w:val="right"/>
        </w:trPr>
        <w:tc>
          <w:tcPr>
            <w:tcW w:w="540" w:type="dxa"/>
            <w:vMerge w:val="restart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9 سا</w:t>
            </w: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1" w:type="dxa"/>
          </w:tcPr>
          <w:p w:rsidR="007F5EB9" w:rsidRPr="0035362E" w:rsidRDefault="007F5EB9" w:rsidP="0039470F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حاصل القسمة </w:t>
            </w:r>
            <w:r w:rsidR="001C45C6">
              <w:rPr>
                <w:rFonts w:hint="cs"/>
                <w:sz w:val="24"/>
                <w:szCs w:val="24"/>
                <w:rtl/>
              </w:rPr>
              <w:t>والكسر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7F5EB9" w:rsidRPr="006032E3" w:rsidRDefault="007F5EB9" w:rsidP="00D36620">
            <w:pPr>
              <w:bidi/>
              <w:ind w:left="113" w:right="113"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6032E3">
              <w:rPr>
                <w:rFonts w:cs="Arial" w:hint="cs"/>
                <w:b/>
                <w:bCs/>
                <w:sz w:val="24"/>
                <w:szCs w:val="24"/>
                <w:rtl/>
              </w:rPr>
              <w:t>الأنشطة</w:t>
            </w:r>
            <w:r w:rsidRPr="006032E3">
              <w:rPr>
                <w:rFonts w:cs="Arial" w:hint="cs"/>
                <w:b/>
                <w:bCs/>
                <w:sz w:val="24"/>
                <w:szCs w:val="24"/>
                <w:rtl/>
                <w:lang w:bidi="ar-DZ"/>
              </w:rPr>
              <w:t>العددية (الباب 4)</w:t>
            </w:r>
          </w:p>
        </w:tc>
        <w:tc>
          <w:tcPr>
            <w:tcW w:w="830" w:type="dxa"/>
            <w:vMerge w:val="restart"/>
            <w:vAlign w:val="center"/>
          </w:tcPr>
          <w:p w:rsidR="007F5EB9" w:rsidRPr="00DF613A" w:rsidRDefault="00B20AB4" w:rsidP="0039470F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0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7F5EB9" w:rsidRPr="006032E3" w:rsidRDefault="007F5EB9" w:rsidP="0039470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cs="Arial" w:hint="cs"/>
                <w:b/>
                <w:bCs/>
                <w:sz w:val="32"/>
                <w:szCs w:val="32"/>
                <w:rtl/>
              </w:rPr>
              <w:t>الكتابات الكسرية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7F5EB9" w:rsidRPr="00DF613A" w:rsidRDefault="007F5EB9" w:rsidP="0039470F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رابع</w:t>
            </w: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454"/>
          <w:jc w:val="right"/>
        </w:trPr>
        <w:tc>
          <w:tcPr>
            <w:tcW w:w="54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7F5EB9" w:rsidRPr="00E1353C" w:rsidRDefault="007F5EB9" w:rsidP="00D632CA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حاصل القسمة </w:t>
            </w:r>
            <w:r w:rsidR="001C45C6">
              <w:rPr>
                <w:rFonts w:hint="cs"/>
                <w:sz w:val="24"/>
                <w:szCs w:val="24"/>
                <w:rtl/>
              </w:rPr>
              <w:t>ونصف المستقيم</w:t>
            </w:r>
            <w:r>
              <w:rPr>
                <w:rFonts w:hint="cs"/>
                <w:sz w:val="24"/>
                <w:szCs w:val="24"/>
                <w:rtl/>
              </w:rPr>
              <w:t xml:space="preserve"> المدرج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454"/>
          <w:jc w:val="right"/>
        </w:trPr>
        <w:tc>
          <w:tcPr>
            <w:tcW w:w="54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</w:tcPr>
          <w:p w:rsidR="007F5EB9" w:rsidRPr="0035362E" w:rsidRDefault="007F5EB9" w:rsidP="0039470F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كتابات الكسرية لحاصل القسم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454"/>
          <w:jc w:val="right"/>
        </w:trPr>
        <w:tc>
          <w:tcPr>
            <w:tcW w:w="54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1" w:type="dxa"/>
          </w:tcPr>
          <w:p w:rsidR="007F5EB9" w:rsidRPr="0035362E" w:rsidRDefault="007F5EB9" w:rsidP="0039470F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خد كسر من عدد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B255CA">
        <w:trPr>
          <w:trHeight w:val="454"/>
          <w:jc w:val="right"/>
        </w:trPr>
        <w:tc>
          <w:tcPr>
            <w:tcW w:w="54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1" w:type="dxa"/>
          </w:tcPr>
          <w:p w:rsidR="007F5EB9" w:rsidRPr="0035362E" w:rsidRDefault="007F5EB9" w:rsidP="0039470F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ختزال كتابة كسر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bottom w:val="single" w:sz="24" w:space="0" w:color="auto"/>
            </w:tcBorders>
            <w:shd w:val="clear" w:color="auto" w:fill="B4C6E7" w:themeFill="accent5" w:themeFillTint="66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auto"/>
            </w:tcBorders>
          </w:tcPr>
          <w:p w:rsidR="007F5EB9" w:rsidRPr="00DF613A" w:rsidRDefault="007F5EB9" w:rsidP="0039470F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B255CA">
        <w:trPr>
          <w:trHeight w:val="397"/>
          <w:jc w:val="right"/>
        </w:trPr>
        <w:tc>
          <w:tcPr>
            <w:tcW w:w="540" w:type="dxa"/>
            <w:vMerge w:val="restart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DD771F">
              <w:rPr>
                <w:rFonts w:hint="cs"/>
                <w:sz w:val="24"/>
                <w:szCs w:val="24"/>
                <w:rtl/>
              </w:rPr>
              <w:t>1</w:t>
            </w:r>
            <w:r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730" w:type="dxa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7F5EB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1</w:t>
            </w:r>
          </w:p>
        </w:tc>
        <w:tc>
          <w:tcPr>
            <w:tcW w:w="5331" w:type="dxa"/>
            <w:tcBorders>
              <w:top w:val="single" w:sz="24" w:space="0" w:color="auto"/>
            </w:tcBorders>
          </w:tcPr>
          <w:p w:rsidR="007F5EB9" w:rsidRPr="00146C8F" w:rsidRDefault="007F5EB9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مفهوم الزاوية </w:t>
            </w:r>
            <w:r w:rsidR="001C45C6">
              <w:rPr>
                <w:rFonts w:hint="cs"/>
                <w:sz w:val="24"/>
                <w:szCs w:val="24"/>
                <w:rtl/>
              </w:rPr>
              <w:t>(مصطلحات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1C45C6">
              <w:rPr>
                <w:rFonts w:hint="cs"/>
                <w:sz w:val="24"/>
                <w:szCs w:val="24"/>
                <w:rtl/>
              </w:rPr>
              <w:t>وترميز،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1C45C6">
              <w:rPr>
                <w:rFonts w:hint="cs"/>
                <w:sz w:val="24"/>
                <w:szCs w:val="24"/>
                <w:rtl/>
              </w:rPr>
              <w:t>تشفير)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7F5EB9" w:rsidRPr="006032E3" w:rsidRDefault="007F5EB9" w:rsidP="00D36620">
            <w:pPr>
              <w:bidi/>
              <w:ind w:right="113"/>
              <w:jc w:val="center"/>
              <w:rPr>
                <w:b/>
                <w:bCs/>
                <w:sz w:val="24"/>
                <w:szCs w:val="24"/>
              </w:rPr>
            </w:pPr>
            <w:r w:rsidRPr="006032E3">
              <w:rPr>
                <w:rFonts w:hint="cs"/>
                <w:b/>
                <w:bCs/>
                <w:sz w:val="24"/>
                <w:szCs w:val="24"/>
                <w:rtl/>
              </w:rPr>
              <w:t>الأنشطة الهندسية ( الباب 12 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7F5EB9" w:rsidRPr="00DF613A" w:rsidRDefault="00B20AB4" w:rsidP="0039470F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5</w:t>
            </w:r>
          </w:p>
        </w:tc>
        <w:tc>
          <w:tcPr>
            <w:tcW w:w="1640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7F5EB9" w:rsidRPr="006032E3" w:rsidRDefault="007F5EB9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6032E3">
              <w:rPr>
                <w:rFonts w:hint="cs"/>
                <w:b/>
                <w:bCs/>
                <w:sz w:val="32"/>
                <w:szCs w:val="32"/>
                <w:rtl/>
              </w:rPr>
              <w:t>الزوايا</w:t>
            </w:r>
          </w:p>
        </w:tc>
        <w:tc>
          <w:tcPr>
            <w:tcW w:w="590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7F5EB9" w:rsidRPr="00DF613A" w:rsidRDefault="007F5EB9" w:rsidP="0039470F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لرابع</w:t>
            </w: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DD771F" w:rsidRPr="006A3741" w:rsidTr="006C7022">
        <w:trPr>
          <w:trHeight w:val="804"/>
          <w:jc w:val="right"/>
        </w:trPr>
        <w:tc>
          <w:tcPr>
            <w:tcW w:w="540" w:type="dxa"/>
            <w:vMerge/>
            <w:vAlign w:val="center"/>
          </w:tcPr>
          <w:p w:rsidR="00DD771F" w:rsidRPr="006A3741" w:rsidRDefault="00DD771F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DD771F" w:rsidRPr="006A3741" w:rsidRDefault="00DD771F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DD771F" w:rsidRPr="006A3741" w:rsidRDefault="00DD771F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DD771F" w:rsidRPr="006A3741" w:rsidRDefault="00DD771F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DD771F" w:rsidRPr="00146C8F" w:rsidRDefault="00DD771F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قيس زاوية</w:t>
            </w:r>
          </w:p>
          <w:p w:rsidR="00DD771F" w:rsidRPr="00146C8F" w:rsidRDefault="00DD771F" w:rsidP="0039470F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رسم زاوية علم </w:t>
            </w:r>
            <w:r w:rsidR="001C45C6">
              <w:rPr>
                <w:rFonts w:hint="cs"/>
                <w:sz w:val="24"/>
                <w:szCs w:val="24"/>
                <w:rtl/>
              </w:rPr>
              <w:t>قياسها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DD771F" w:rsidRPr="006A3741" w:rsidRDefault="00DD771F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397"/>
          <w:jc w:val="right"/>
        </w:trPr>
        <w:tc>
          <w:tcPr>
            <w:tcW w:w="540" w:type="dxa"/>
            <w:vMerge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7F5EB9" w:rsidRPr="006A3741" w:rsidRDefault="007F5EB9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DD771F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5331" w:type="dxa"/>
          </w:tcPr>
          <w:p w:rsidR="007F5EB9" w:rsidRPr="00146C8F" w:rsidRDefault="007F5EB9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صنيف الزوايا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397"/>
          <w:jc w:val="right"/>
        </w:trPr>
        <w:tc>
          <w:tcPr>
            <w:tcW w:w="540" w:type="dxa"/>
            <w:vMerge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7F5EB9" w:rsidRPr="006A3741" w:rsidRDefault="007F5EB9" w:rsidP="007F5EB9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7F5EB9" w:rsidRPr="006A3741" w:rsidRDefault="007F5EB9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DD771F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5331" w:type="dxa"/>
          </w:tcPr>
          <w:p w:rsidR="007F5EB9" w:rsidRPr="00146C8F" w:rsidRDefault="007F5EB9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نصف الزاوي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397"/>
          <w:jc w:val="right"/>
        </w:trPr>
        <w:tc>
          <w:tcPr>
            <w:tcW w:w="540" w:type="dxa"/>
            <w:vMerge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7F5EB9" w:rsidRPr="006A3741" w:rsidRDefault="007F5EB9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DD771F">
              <w:rPr>
                <w:rFonts w:hint="cs"/>
                <w:sz w:val="24"/>
                <w:szCs w:val="24"/>
                <w:rtl/>
              </w:rPr>
              <w:t>5</w:t>
            </w:r>
          </w:p>
        </w:tc>
        <w:tc>
          <w:tcPr>
            <w:tcW w:w="5331" w:type="dxa"/>
            <w:tcBorders>
              <w:bottom w:val="single" w:sz="4" w:space="0" w:color="auto"/>
            </w:tcBorders>
          </w:tcPr>
          <w:p w:rsidR="007F5EB9" w:rsidRPr="00937938" w:rsidRDefault="007F5EB9" w:rsidP="0039470F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زوايا </w:t>
            </w:r>
            <w:r w:rsidR="001C45C6">
              <w:rPr>
                <w:rFonts w:hint="cs"/>
                <w:sz w:val="24"/>
                <w:szCs w:val="24"/>
                <w:rtl/>
              </w:rPr>
              <w:t>والمضلعات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397"/>
          <w:jc w:val="right"/>
        </w:trPr>
        <w:tc>
          <w:tcPr>
            <w:tcW w:w="540" w:type="dxa"/>
            <w:vMerge/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7F5EB9" w:rsidRDefault="007F5EB9" w:rsidP="0039470F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7F5EB9" w:rsidRPr="006A3741" w:rsidRDefault="007F5EB9" w:rsidP="00DD771F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DD771F">
              <w:rPr>
                <w:rFonts w:hint="cs"/>
                <w:sz w:val="24"/>
                <w:szCs w:val="24"/>
                <w:rtl/>
              </w:rPr>
              <w:t>6</w:t>
            </w:r>
          </w:p>
        </w:tc>
        <w:tc>
          <w:tcPr>
            <w:tcW w:w="5331" w:type="dxa"/>
          </w:tcPr>
          <w:p w:rsidR="007F5EB9" w:rsidRDefault="007F5EB9" w:rsidP="00D632CA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رسم المنصف باستعمال المدور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  <w:tr w:rsidR="007F5EB9" w:rsidRPr="006A3741" w:rsidTr="007F5EB9">
        <w:trPr>
          <w:trHeight w:val="397"/>
          <w:jc w:val="right"/>
        </w:trPr>
        <w:tc>
          <w:tcPr>
            <w:tcW w:w="540" w:type="dxa"/>
            <w:vMerge/>
            <w:tcBorders>
              <w:bottom w:val="single" w:sz="24" w:space="0" w:color="auto"/>
            </w:tcBorders>
            <w:vAlign w:val="center"/>
          </w:tcPr>
          <w:p w:rsidR="007F5EB9" w:rsidRPr="006A3741" w:rsidRDefault="007F5EB9" w:rsidP="0039470F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tcBorders>
              <w:bottom w:val="single" w:sz="24" w:space="0" w:color="auto"/>
            </w:tcBorders>
            <w:vAlign w:val="center"/>
          </w:tcPr>
          <w:p w:rsidR="007F5EB9" w:rsidRDefault="007F5EB9" w:rsidP="0039470F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24" w:space="0" w:color="auto"/>
            </w:tcBorders>
            <w:vAlign w:val="center"/>
          </w:tcPr>
          <w:p w:rsidR="007F5EB9" w:rsidRDefault="00B255CA" w:rsidP="00DD771F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DD771F">
              <w:rPr>
                <w:rFonts w:hint="cs"/>
                <w:sz w:val="24"/>
                <w:szCs w:val="24"/>
                <w:rtl/>
              </w:rPr>
              <w:t>7</w:t>
            </w:r>
          </w:p>
        </w:tc>
        <w:tc>
          <w:tcPr>
            <w:tcW w:w="5331" w:type="dxa"/>
            <w:tcBorders>
              <w:bottom w:val="single" w:sz="24" w:space="0" w:color="auto"/>
            </w:tcBorders>
          </w:tcPr>
          <w:p w:rsidR="007F5EB9" w:rsidRDefault="007F5EB9" w:rsidP="007F5EB9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نجاز مثيل لزاوية</w:t>
            </w:r>
          </w:p>
        </w:tc>
        <w:tc>
          <w:tcPr>
            <w:tcW w:w="823" w:type="dxa"/>
            <w:vMerge/>
            <w:tcBorders>
              <w:bottom w:val="single" w:sz="24" w:space="0" w:color="auto"/>
            </w:tcBorders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tcBorders>
              <w:bottom w:val="single" w:sz="24" w:space="0" w:color="auto"/>
            </w:tcBorders>
            <w:shd w:val="clear" w:color="auto" w:fill="FFD966" w:themeFill="accent4" w:themeFillTint="99"/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  <w:tcBorders>
              <w:bottom w:val="single" w:sz="24" w:space="0" w:color="auto"/>
            </w:tcBorders>
          </w:tcPr>
          <w:p w:rsidR="007F5EB9" w:rsidRPr="006A3741" w:rsidRDefault="007F5EB9" w:rsidP="0039470F">
            <w:pPr>
              <w:bidi/>
              <w:rPr>
                <w:sz w:val="24"/>
                <w:szCs w:val="24"/>
              </w:rPr>
            </w:pPr>
          </w:p>
        </w:tc>
      </w:tr>
    </w:tbl>
    <w:p w:rsidR="0039470F" w:rsidRDefault="0039470F" w:rsidP="0039470F">
      <w:pPr>
        <w:bidi/>
        <w:rPr>
          <w:rtl/>
        </w:rPr>
      </w:pPr>
    </w:p>
    <w:p w:rsidR="00B255CA" w:rsidRDefault="00B255CA" w:rsidP="00B255CA">
      <w:pPr>
        <w:bidi/>
        <w:rPr>
          <w:rtl/>
        </w:rPr>
      </w:pPr>
    </w:p>
    <w:p w:rsidR="00B255CA" w:rsidRDefault="00B255CA" w:rsidP="00B255CA">
      <w:pPr>
        <w:bidi/>
        <w:rPr>
          <w:rtl/>
        </w:rPr>
      </w:pPr>
    </w:p>
    <w:tbl>
      <w:tblPr>
        <w:tblStyle w:val="Grilledutableau"/>
        <w:tblpPr w:leftFromText="141" w:rightFromText="141" w:vertAnchor="text" w:horzAnchor="margin" w:tblpY="-164"/>
        <w:tblW w:w="0" w:type="auto"/>
        <w:tblLook w:val="04A0"/>
      </w:tblPr>
      <w:tblGrid>
        <w:gridCol w:w="540"/>
        <w:gridCol w:w="730"/>
        <w:gridCol w:w="998"/>
        <w:gridCol w:w="980"/>
        <w:gridCol w:w="990"/>
        <w:gridCol w:w="874"/>
        <w:gridCol w:w="5331"/>
        <w:gridCol w:w="823"/>
        <w:gridCol w:w="830"/>
        <w:gridCol w:w="1640"/>
        <w:gridCol w:w="600"/>
        <w:gridCol w:w="1062"/>
      </w:tblGrid>
      <w:tr w:rsidR="00DD771F" w:rsidRPr="006A3741" w:rsidTr="006F61EE">
        <w:trPr>
          <w:trHeight w:val="1358"/>
        </w:trPr>
        <w:tc>
          <w:tcPr>
            <w:tcW w:w="1270" w:type="dxa"/>
            <w:gridSpan w:val="2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8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1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0" w:type="dxa"/>
            <w:gridSpan w:val="2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DD771F" w:rsidRPr="006A3741" w:rsidRDefault="00DD771F" w:rsidP="006F61E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AD35D6" w:rsidRPr="006A3741" w:rsidTr="006F61EE">
        <w:trPr>
          <w:trHeight w:val="454"/>
        </w:trPr>
        <w:tc>
          <w:tcPr>
            <w:tcW w:w="540" w:type="dxa"/>
            <w:vMerge w:val="restart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9 سا</w:t>
            </w:r>
          </w:p>
        </w:tc>
        <w:tc>
          <w:tcPr>
            <w:tcW w:w="730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1" w:type="dxa"/>
          </w:tcPr>
          <w:p w:rsidR="00AD35D6" w:rsidRPr="0035362E" w:rsidRDefault="00AD35D6" w:rsidP="006F61EE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مدخل في الأعداد النسبية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AD35D6" w:rsidRPr="006A3741" w:rsidRDefault="00AD35D6" w:rsidP="006F61EE">
            <w:pPr>
              <w:bidi/>
              <w:ind w:left="113" w:right="113"/>
              <w:jc w:val="center"/>
              <w:rPr>
                <w:sz w:val="24"/>
                <w:szCs w:val="24"/>
                <w:lang w:bidi="ar-DZ"/>
              </w:rPr>
            </w:pPr>
            <w:r w:rsidRPr="005C207F">
              <w:rPr>
                <w:rFonts w:cs="Arial" w:hint="cs"/>
                <w:sz w:val="24"/>
                <w:szCs w:val="24"/>
                <w:rtl/>
              </w:rPr>
              <w:t>الأنشطة</w:t>
            </w:r>
            <w:r>
              <w:rPr>
                <w:rFonts w:cs="Arial" w:hint="cs"/>
                <w:sz w:val="24"/>
                <w:szCs w:val="24"/>
                <w:rtl/>
                <w:lang w:bidi="ar-DZ"/>
              </w:rPr>
              <w:t>العددية (الباب 5)</w:t>
            </w:r>
          </w:p>
        </w:tc>
        <w:tc>
          <w:tcPr>
            <w:tcW w:w="830" w:type="dxa"/>
            <w:vMerge w:val="restart"/>
            <w:vAlign w:val="center"/>
          </w:tcPr>
          <w:p w:rsidR="00AD35D6" w:rsidRPr="00DF613A" w:rsidRDefault="006F61EE" w:rsidP="006F61EE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0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AD35D6" w:rsidRPr="00DB15C2" w:rsidRDefault="00AD35D6" w:rsidP="006F61EE">
            <w:pPr>
              <w:bidi/>
              <w:ind w:left="113" w:right="113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cs="Arial" w:hint="cs"/>
                <w:b/>
                <w:bCs/>
                <w:sz w:val="28"/>
                <w:szCs w:val="28"/>
                <w:rtl/>
              </w:rPr>
              <w:t>الأعداد النسبية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AD35D6" w:rsidRPr="00DF613A" w:rsidRDefault="00AD35D6" w:rsidP="006F61EE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خامس</w:t>
            </w:r>
          </w:p>
        </w:tc>
        <w:tc>
          <w:tcPr>
            <w:tcW w:w="1062" w:type="dxa"/>
            <w:vMerge w:val="restart"/>
            <w:textDirection w:val="btLr"/>
            <w:vAlign w:val="center"/>
          </w:tcPr>
          <w:p w:rsidR="00AD35D6" w:rsidRPr="006F61EE" w:rsidRDefault="006F61EE" w:rsidP="006F61EE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 w:rsidRPr="006F61EE">
              <w:rPr>
                <w:rFonts w:hint="cs"/>
                <w:b/>
                <w:bCs/>
                <w:sz w:val="36"/>
                <w:szCs w:val="36"/>
                <w:rtl/>
              </w:rPr>
              <w:t>الثاني</w:t>
            </w:r>
          </w:p>
        </w:tc>
      </w:tr>
      <w:tr w:rsidR="00AD35D6" w:rsidRPr="006A3741" w:rsidTr="006F61EE">
        <w:trPr>
          <w:trHeight w:val="454"/>
        </w:trPr>
        <w:tc>
          <w:tcPr>
            <w:tcW w:w="54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AD35D6" w:rsidRPr="00E1353C" w:rsidRDefault="00AD35D6" w:rsidP="006F61EE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تعليم على مستقيم مدرج (المستقيم </w:t>
            </w:r>
            <w:r w:rsidR="001C45C6">
              <w:rPr>
                <w:rFonts w:hint="cs"/>
                <w:sz w:val="24"/>
                <w:szCs w:val="24"/>
                <w:rtl/>
              </w:rPr>
              <w:t>المدرج،</w:t>
            </w:r>
            <w:r>
              <w:rPr>
                <w:rFonts w:hint="cs"/>
                <w:sz w:val="24"/>
                <w:szCs w:val="24"/>
                <w:rtl/>
              </w:rPr>
              <w:t xml:space="preserve"> فاصلة </w:t>
            </w:r>
            <w:r w:rsidR="001C45C6">
              <w:rPr>
                <w:rFonts w:hint="cs"/>
                <w:sz w:val="24"/>
                <w:szCs w:val="24"/>
                <w:rtl/>
              </w:rPr>
              <w:t>نقطة،</w:t>
            </w:r>
            <w:r>
              <w:rPr>
                <w:rFonts w:hint="cs"/>
                <w:sz w:val="24"/>
                <w:szCs w:val="24"/>
                <w:rtl/>
              </w:rPr>
              <w:t xml:space="preserve"> المسافة الى الصفر، العددان المتعاكسان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</w:tr>
      <w:tr w:rsidR="00AD35D6" w:rsidRPr="006A3741" w:rsidTr="006F61EE">
        <w:trPr>
          <w:trHeight w:val="454"/>
        </w:trPr>
        <w:tc>
          <w:tcPr>
            <w:tcW w:w="54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</w:tcPr>
          <w:p w:rsidR="00AD35D6" w:rsidRPr="00055B36" w:rsidRDefault="00AD35D6" w:rsidP="006F61EE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 w:rsidRPr="00055B36">
              <w:rPr>
                <w:rFonts w:hint="cs"/>
                <w:sz w:val="24"/>
                <w:szCs w:val="24"/>
                <w:rtl/>
              </w:rPr>
              <w:t>تدريج مستقيم وتعليم نقط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</w:tr>
      <w:tr w:rsidR="00AD35D6" w:rsidRPr="006A3741" w:rsidTr="006F61EE">
        <w:trPr>
          <w:trHeight w:val="454"/>
        </w:trPr>
        <w:tc>
          <w:tcPr>
            <w:tcW w:w="54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1" w:type="dxa"/>
          </w:tcPr>
          <w:p w:rsidR="00AD35D6" w:rsidRPr="0035362E" w:rsidRDefault="00AD35D6" w:rsidP="006F61EE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تعليم في المستوي (المعلم المتعامد للمستوي، إحداثيا نقطة، قراءة احداثيي نقطة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</w:tr>
      <w:tr w:rsidR="00AD35D6" w:rsidRPr="006A3741" w:rsidTr="006F61EE">
        <w:trPr>
          <w:trHeight w:val="454"/>
        </w:trPr>
        <w:tc>
          <w:tcPr>
            <w:tcW w:w="54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AD35D6" w:rsidRPr="006A3741" w:rsidRDefault="00AD35D6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1" w:type="dxa"/>
          </w:tcPr>
          <w:p w:rsidR="00AD35D6" w:rsidRPr="0035362E" w:rsidRDefault="00AD35D6" w:rsidP="006F61E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عليم نقاط في المستوي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AD35D6" w:rsidRPr="00DF613A" w:rsidRDefault="00AD35D6" w:rsidP="006F61EE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AD35D6" w:rsidRPr="006A3741" w:rsidRDefault="00AD35D6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 w:val="restart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8E74DB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0 سا</w:t>
            </w:r>
          </w:p>
        </w:tc>
        <w:tc>
          <w:tcPr>
            <w:tcW w:w="730" w:type="dxa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8E74DB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1</w:t>
            </w:r>
          </w:p>
        </w:tc>
        <w:tc>
          <w:tcPr>
            <w:tcW w:w="5331" w:type="dxa"/>
            <w:tcBorders>
              <w:top w:val="single" w:sz="24" w:space="0" w:color="auto"/>
            </w:tcBorders>
          </w:tcPr>
          <w:p w:rsidR="008E74DB" w:rsidRPr="00146C8F" w:rsidRDefault="008E74DB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أشكال المتناظرة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8E74DB" w:rsidRPr="006A3741" w:rsidRDefault="008E74DB" w:rsidP="006F61EE">
            <w:pPr>
              <w:bidi/>
              <w:ind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أنشطة الهندسية ( الباب 13 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8E74DB" w:rsidRPr="00DF613A" w:rsidRDefault="008E74DB" w:rsidP="006F61EE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5</w:t>
            </w:r>
          </w:p>
        </w:tc>
        <w:tc>
          <w:tcPr>
            <w:tcW w:w="1640" w:type="dxa"/>
            <w:vMerge w:val="restart"/>
            <w:tcBorders>
              <w:top w:val="single" w:sz="24" w:space="0" w:color="000000"/>
            </w:tcBorders>
            <w:shd w:val="clear" w:color="auto" w:fill="FFD966" w:themeFill="accent4" w:themeFillTint="99"/>
            <w:textDirection w:val="btLr"/>
            <w:vAlign w:val="center"/>
          </w:tcPr>
          <w:p w:rsidR="008E74DB" w:rsidRPr="00DB15C2" w:rsidRDefault="008E74DB" w:rsidP="006F61EE">
            <w:pPr>
              <w:bidi/>
              <w:ind w:right="113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تناظر المحوري</w:t>
            </w:r>
          </w:p>
        </w:tc>
        <w:tc>
          <w:tcPr>
            <w:tcW w:w="590" w:type="dxa"/>
            <w:vMerge w:val="restart"/>
            <w:tcBorders>
              <w:top w:val="single" w:sz="24" w:space="0" w:color="000000"/>
            </w:tcBorders>
            <w:textDirection w:val="btLr"/>
            <w:vAlign w:val="center"/>
          </w:tcPr>
          <w:p w:rsidR="008E74DB" w:rsidRPr="00DF613A" w:rsidRDefault="008E74DB" w:rsidP="006F61EE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لخامس</w:t>
            </w: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E74DB" w:rsidRPr="006A3741" w:rsidRDefault="008E74DB" w:rsidP="00D266D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8E74DB" w:rsidRPr="00146C8F" w:rsidRDefault="008E74DB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ور تناظر شكل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E74DB" w:rsidRPr="006A3741" w:rsidRDefault="008E74DB" w:rsidP="00D266D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</w:tcPr>
          <w:p w:rsidR="008E74DB" w:rsidRPr="00B1571E" w:rsidRDefault="008E74DB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نظير نقطة بالنسبة إلى مستقي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8E74DB" w:rsidRPr="006A3741" w:rsidRDefault="008E74DB" w:rsidP="00D266DD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1" w:type="dxa"/>
          </w:tcPr>
          <w:p w:rsidR="008E74DB" w:rsidRPr="00146C8F" w:rsidRDefault="008E74DB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ور قطعة مستقي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1" w:type="dxa"/>
          </w:tcPr>
          <w:p w:rsidR="008E74DB" w:rsidRPr="00B1571E" w:rsidRDefault="008E74DB" w:rsidP="006F61E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إنشاء نظيرة نقطة بالنسبة إلى مستقيم باستعمال مسطرة غير مدرجة </w:t>
            </w:r>
            <w:r w:rsidR="001C45C6">
              <w:rPr>
                <w:rFonts w:hint="cs"/>
                <w:sz w:val="24"/>
                <w:szCs w:val="24"/>
                <w:rtl/>
              </w:rPr>
              <w:t>ومدور وكوس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31" w:type="dxa"/>
            <w:tcBorders>
              <w:bottom w:val="single" w:sz="4" w:space="0" w:color="auto"/>
            </w:tcBorders>
          </w:tcPr>
          <w:p w:rsidR="008E74DB" w:rsidRPr="00B20AB4" w:rsidRDefault="008E74DB" w:rsidP="006F61EE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إنشاء نظير مستقيم </w:t>
            </w:r>
            <w:r w:rsidR="001C45C6">
              <w:rPr>
                <w:rFonts w:hint="cs"/>
                <w:sz w:val="24"/>
                <w:szCs w:val="24"/>
                <w:rtl/>
              </w:rPr>
              <w:t>وقطعة مستقيم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8E74DB" w:rsidRPr="006A3741" w:rsidTr="006F61EE">
        <w:trPr>
          <w:trHeight w:val="397"/>
        </w:trPr>
        <w:tc>
          <w:tcPr>
            <w:tcW w:w="540" w:type="dxa"/>
            <w:vMerge/>
            <w:tcBorders>
              <w:bottom w:val="single" w:sz="24" w:space="0" w:color="000000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tcBorders>
              <w:bottom w:val="single" w:sz="24" w:space="0" w:color="000000"/>
            </w:tcBorders>
            <w:vAlign w:val="center"/>
          </w:tcPr>
          <w:p w:rsidR="008E74DB" w:rsidRDefault="008E74DB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  <w:tcBorders>
              <w:bottom w:val="single" w:sz="24" w:space="0" w:color="000000"/>
            </w:tcBorders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  <w:tcBorders>
              <w:bottom w:val="single" w:sz="24" w:space="0" w:color="000000"/>
            </w:tcBorders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24" w:space="0" w:color="000000"/>
            </w:tcBorders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24" w:space="0" w:color="000000"/>
            </w:tcBorders>
            <w:vAlign w:val="center"/>
          </w:tcPr>
          <w:p w:rsidR="008E74DB" w:rsidRPr="006A3741" w:rsidRDefault="008E74DB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31" w:type="dxa"/>
            <w:tcBorders>
              <w:bottom w:val="single" w:sz="24" w:space="0" w:color="000000"/>
            </w:tcBorders>
          </w:tcPr>
          <w:p w:rsidR="008E74DB" w:rsidRDefault="008E74DB" w:rsidP="006F61EE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شاء نظير دائرة</w:t>
            </w:r>
          </w:p>
        </w:tc>
        <w:tc>
          <w:tcPr>
            <w:tcW w:w="823" w:type="dxa"/>
            <w:vMerge/>
            <w:tcBorders>
              <w:bottom w:val="single" w:sz="24" w:space="0" w:color="000000"/>
            </w:tcBorders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  <w:tcBorders>
              <w:bottom w:val="single" w:sz="24" w:space="0" w:color="000000"/>
            </w:tcBorders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tcBorders>
              <w:bottom w:val="single" w:sz="24" w:space="0" w:color="000000"/>
            </w:tcBorders>
            <w:shd w:val="clear" w:color="auto" w:fill="FFD966" w:themeFill="accent4" w:themeFillTint="99"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000000"/>
            </w:tcBorders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8E74DB" w:rsidRPr="006A3741" w:rsidRDefault="008E74DB" w:rsidP="006F61EE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6F61EE">
        <w:trPr>
          <w:cantSplit/>
          <w:trHeight w:val="510"/>
        </w:trPr>
        <w:tc>
          <w:tcPr>
            <w:tcW w:w="540" w:type="dxa"/>
            <w:vMerge w:val="restart"/>
            <w:tcBorders>
              <w:top w:val="single" w:sz="24" w:space="0" w:color="000000"/>
            </w:tcBorders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6 سا</w:t>
            </w:r>
          </w:p>
        </w:tc>
        <w:tc>
          <w:tcPr>
            <w:tcW w:w="730" w:type="dxa"/>
            <w:tcBorders>
              <w:top w:val="single" w:sz="24" w:space="0" w:color="000000"/>
            </w:tcBorders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000000"/>
            </w:tcBorders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000000"/>
            </w:tcBorders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000000"/>
            </w:tcBorders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000000"/>
            </w:tcBorders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1" w:type="dxa"/>
            <w:tcBorders>
              <w:top w:val="single" w:sz="24" w:space="0" w:color="000000"/>
            </w:tcBorders>
            <w:vAlign w:val="center"/>
          </w:tcPr>
          <w:p w:rsidR="006F61EE" w:rsidRPr="00AD35D6" w:rsidRDefault="006F61EE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عبارة الحرفية </w:t>
            </w:r>
            <w:r w:rsidR="001C45C6">
              <w:rPr>
                <w:rFonts w:hint="cs"/>
                <w:sz w:val="24"/>
                <w:szCs w:val="24"/>
                <w:rtl/>
              </w:rPr>
              <w:t>(اصطلاحات)</w:t>
            </w:r>
          </w:p>
        </w:tc>
        <w:tc>
          <w:tcPr>
            <w:tcW w:w="823" w:type="dxa"/>
            <w:vMerge w:val="restart"/>
            <w:tcBorders>
              <w:top w:val="single" w:sz="24" w:space="0" w:color="000000"/>
            </w:tcBorders>
            <w:shd w:val="clear" w:color="auto" w:fill="9CC2E5" w:themeFill="accent1" w:themeFillTint="99"/>
            <w:textDirection w:val="btLr"/>
            <w:vAlign w:val="center"/>
          </w:tcPr>
          <w:p w:rsidR="006F61EE" w:rsidRPr="006A3741" w:rsidRDefault="006F61EE" w:rsidP="006F61EE">
            <w:pPr>
              <w:bidi/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أنشطة العددية (الباب 6)</w:t>
            </w:r>
          </w:p>
        </w:tc>
        <w:tc>
          <w:tcPr>
            <w:tcW w:w="830" w:type="dxa"/>
            <w:vMerge w:val="restart"/>
            <w:tcBorders>
              <w:top w:val="single" w:sz="24" w:space="0" w:color="000000"/>
            </w:tcBorders>
            <w:vAlign w:val="center"/>
          </w:tcPr>
          <w:p w:rsidR="006F61EE" w:rsidRPr="006F61EE" w:rsidRDefault="006F61EE" w:rsidP="006F61EE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2</w:t>
            </w:r>
          </w:p>
        </w:tc>
        <w:tc>
          <w:tcPr>
            <w:tcW w:w="1640" w:type="dxa"/>
            <w:vMerge w:val="restart"/>
            <w:tcBorders>
              <w:top w:val="single" w:sz="24" w:space="0" w:color="000000"/>
            </w:tcBorders>
            <w:shd w:val="clear" w:color="auto" w:fill="9CC2E5" w:themeFill="accent1" w:themeFillTint="99"/>
            <w:textDirection w:val="btLr"/>
            <w:vAlign w:val="center"/>
          </w:tcPr>
          <w:p w:rsidR="006F61EE" w:rsidRPr="00AD35D6" w:rsidRDefault="006F61EE" w:rsidP="006F61EE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AD35D6">
              <w:rPr>
                <w:rFonts w:hint="cs"/>
                <w:b/>
                <w:bCs/>
                <w:sz w:val="32"/>
                <w:szCs w:val="32"/>
                <w:rtl/>
              </w:rPr>
              <w:t>الحساب الحرفي</w:t>
            </w:r>
          </w:p>
        </w:tc>
        <w:tc>
          <w:tcPr>
            <w:tcW w:w="590" w:type="dxa"/>
            <w:vMerge w:val="restart"/>
            <w:tcBorders>
              <w:top w:val="single" w:sz="24" w:space="0" w:color="000000"/>
            </w:tcBorders>
            <w:textDirection w:val="btLr"/>
            <w:vAlign w:val="center"/>
          </w:tcPr>
          <w:p w:rsidR="006F61EE" w:rsidRPr="00AD35D6" w:rsidRDefault="006F61EE" w:rsidP="006F61EE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AD35D6">
              <w:rPr>
                <w:rFonts w:hint="cs"/>
                <w:b/>
                <w:bCs/>
                <w:sz w:val="32"/>
                <w:szCs w:val="32"/>
                <w:rtl/>
              </w:rPr>
              <w:t>السادس</w:t>
            </w:r>
          </w:p>
        </w:tc>
        <w:tc>
          <w:tcPr>
            <w:tcW w:w="1062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6F61EE">
        <w:trPr>
          <w:trHeight w:val="510"/>
        </w:trPr>
        <w:tc>
          <w:tcPr>
            <w:tcW w:w="540" w:type="dxa"/>
            <w:vMerge/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  <w:vAlign w:val="center"/>
          </w:tcPr>
          <w:p w:rsidR="006F61EE" w:rsidRPr="00AD35D6" w:rsidRDefault="006F61EE" w:rsidP="006F61EE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ستعمل عبارة حرفية </w:t>
            </w:r>
            <w:r w:rsidR="001C45C6">
              <w:rPr>
                <w:rFonts w:hint="cs"/>
                <w:sz w:val="24"/>
                <w:szCs w:val="24"/>
                <w:rtl/>
              </w:rPr>
              <w:t>(أكتب</w:t>
            </w:r>
            <w:r>
              <w:rPr>
                <w:rFonts w:hint="cs"/>
                <w:sz w:val="24"/>
                <w:szCs w:val="24"/>
                <w:rtl/>
              </w:rPr>
              <w:t xml:space="preserve"> بدلالة ...، أطبق قاعدة حرفية ).</w:t>
            </w:r>
          </w:p>
        </w:tc>
        <w:tc>
          <w:tcPr>
            <w:tcW w:w="823" w:type="dxa"/>
            <w:vMerge/>
            <w:shd w:val="clear" w:color="auto" w:fill="9CC2E5" w:themeFill="accent1" w:themeFillTint="99"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9CC2E5" w:themeFill="accent1" w:themeFillTint="99"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6F61EE">
        <w:trPr>
          <w:trHeight w:val="510"/>
        </w:trPr>
        <w:tc>
          <w:tcPr>
            <w:tcW w:w="540" w:type="dxa"/>
            <w:vMerge/>
            <w:vAlign w:val="center"/>
          </w:tcPr>
          <w:p w:rsidR="006F61EE" w:rsidRPr="006A3741" w:rsidRDefault="006F61EE" w:rsidP="006F61EE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6F61EE" w:rsidRDefault="006F61EE" w:rsidP="006F61EE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  <w:vAlign w:val="center"/>
          </w:tcPr>
          <w:p w:rsidR="006F61EE" w:rsidRDefault="006F61EE" w:rsidP="006F61EE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بحث عن العدد الذي ينقص</w:t>
            </w:r>
          </w:p>
        </w:tc>
        <w:tc>
          <w:tcPr>
            <w:tcW w:w="823" w:type="dxa"/>
            <w:vMerge/>
            <w:shd w:val="clear" w:color="auto" w:fill="9CC2E5" w:themeFill="accent1" w:themeFillTint="99"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9CC2E5" w:themeFill="accent1" w:themeFillTint="99"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6F61EE" w:rsidRPr="006A3741" w:rsidRDefault="006F61EE" w:rsidP="006F61EE">
            <w:pPr>
              <w:bidi/>
              <w:rPr>
                <w:sz w:val="24"/>
                <w:szCs w:val="24"/>
              </w:rPr>
            </w:pPr>
          </w:p>
        </w:tc>
      </w:tr>
      <w:tr w:rsidR="00F44543" w:rsidRPr="006A3741" w:rsidTr="0078551B">
        <w:trPr>
          <w:trHeight w:val="510"/>
        </w:trPr>
        <w:tc>
          <w:tcPr>
            <w:tcW w:w="540" w:type="dxa"/>
            <w:shd w:val="clear" w:color="auto" w:fill="C5E0B3" w:themeFill="accent6" w:themeFillTint="66"/>
            <w:vAlign w:val="center"/>
          </w:tcPr>
          <w:p w:rsidR="00F44543" w:rsidRPr="006A3741" w:rsidRDefault="00F44543" w:rsidP="00F4454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50 سا</w:t>
            </w:r>
          </w:p>
        </w:tc>
        <w:tc>
          <w:tcPr>
            <w:tcW w:w="730" w:type="dxa"/>
            <w:shd w:val="clear" w:color="auto" w:fill="C5E0B3" w:themeFill="accent6" w:themeFillTint="66"/>
            <w:vAlign w:val="center"/>
          </w:tcPr>
          <w:p w:rsidR="00F44543" w:rsidRDefault="00F44543" w:rsidP="00F44543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7 سا</w:t>
            </w:r>
          </w:p>
        </w:tc>
        <w:tc>
          <w:tcPr>
            <w:tcW w:w="998" w:type="dxa"/>
            <w:shd w:val="clear" w:color="auto" w:fill="C5E0B3" w:themeFill="accent6" w:themeFillTint="66"/>
            <w:vAlign w:val="center"/>
          </w:tcPr>
          <w:p w:rsidR="00F44543" w:rsidRPr="006A3741" w:rsidRDefault="00F44543" w:rsidP="00F4454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5 سا</w:t>
            </w:r>
          </w:p>
        </w:tc>
        <w:tc>
          <w:tcPr>
            <w:tcW w:w="980" w:type="dxa"/>
            <w:shd w:val="clear" w:color="auto" w:fill="C5E0B3" w:themeFill="accent6" w:themeFillTint="66"/>
            <w:vAlign w:val="center"/>
          </w:tcPr>
          <w:p w:rsidR="00F44543" w:rsidRPr="006A3741" w:rsidRDefault="00F44543" w:rsidP="00F4454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5 سا</w:t>
            </w:r>
          </w:p>
        </w:tc>
        <w:tc>
          <w:tcPr>
            <w:tcW w:w="990" w:type="dxa"/>
            <w:shd w:val="clear" w:color="auto" w:fill="C5E0B3" w:themeFill="accent6" w:themeFillTint="66"/>
            <w:vAlign w:val="center"/>
          </w:tcPr>
          <w:p w:rsidR="00F44543" w:rsidRPr="006A3741" w:rsidRDefault="00F44543" w:rsidP="00F44543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9 سا</w:t>
            </w:r>
          </w:p>
        </w:tc>
        <w:tc>
          <w:tcPr>
            <w:tcW w:w="11150" w:type="dxa"/>
            <w:gridSpan w:val="7"/>
            <w:shd w:val="clear" w:color="auto" w:fill="C5E0B3" w:themeFill="accent6" w:themeFillTint="66"/>
            <w:vAlign w:val="center"/>
          </w:tcPr>
          <w:p w:rsidR="00F44543" w:rsidRPr="00F44543" w:rsidRDefault="00F44543" w:rsidP="00F44543">
            <w:pPr>
              <w:bidi/>
              <w:jc w:val="center"/>
              <w:rPr>
                <w:b/>
                <w:bCs/>
                <w:sz w:val="44"/>
                <w:szCs w:val="44"/>
              </w:rPr>
            </w:pPr>
            <w:r w:rsidRPr="00F44543">
              <w:rPr>
                <w:rFonts w:hint="cs"/>
                <w:b/>
                <w:bCs/>
                <w:sz w:val="44"/>
                <w:szCs w:val="44"/>
                <w:rtl/>
              </w:rPr>
              <w:t>المجموع</w:t>
            </w:r>
          </w:p>
        </w:tc>
      </w:tr>
    </w:tbl>
    <w:p w:rsidR="00B255CA" w:rsidRDefault="00B255CA" w:rsidP="00B255CA">
      <w:pPr>
        <w:bidi/>
        <w:rPr>
          <w:rtl/>
        </w:rPr>
      </w:pPr>
    </w:p>
    <w:p w:rsidR="00B54424" w:rsidRDefault="00B54424" w:rsidP="00B54424">
      <w:pPr>
        <w:bidi/>
        <w:rPr>
          <w:rtl/>
        </w:rPr>
      </w:pPr>
    </w:p>
    <w:p w:rsidR="00055B36" w:rsidRDefault="00B54424" w:rsidP="00055B36">
      <w:pPr>
        <w:bidi/>
        <w:rPr>
          <w:rtl/>
        </w:rPr>
      </w:pPr>
      <w:r>
        <w:rPr>
          <w:rFonts w:hint="cs"/>
          <w:rtl/>
        </w:rPr>
        <w:t xml:space="preserve">عدد أسابيع الفصل الثاني = 11    ؛   عدد ساعات </w:t>
      </w:r>
      <w:r w:rsidR="00623543">
        <w:rPr>
          <w:rFonts w:hint="cs"/>
          <w:rtl/>
        </w:rPr>
        <w:t xml:space="preserve">حصص </w:t>
      </w:r>
      <w:r>
        <w:rPr>
          <w:rFonts w:hint="cs"/>
          <w:rtl/>
        </w:rPr>
        <w:t xml:space="preserve">الأنشطة العددية في الفصل الثاني = 13 سا     ؛    عدد ساعات </w:t>
      </w:r>
      <w:r w:rsidR="00623543">
        <w:rPr>
          <w:rFonts w:hint="cs"/>
          <w:rtl/>
        </w:rPr>
        <w:t xml:space="preserve">حصص </w:t>
      </w:r>
      <w:r>
        <w:rPr>
          <w:rFonts w:hint="cs"/>
          <w:rtl/>
        </w:rPr>
        <w:t>الأنشطة الهندسية في الفصل الثاني = 14 سا</w:t>
      </w:r>
    </w:p>
    <w:p w:rsidR="00055B36" w:rsidRDefault="00055B36" w:rsidP="00055B36">
      <w:pPr>
        <w:bidi/>
        <w:rPr>
          <w:rtl/>
        </w:rPr>
      </w:pPr>
    </w:p>
    <w:tbl>
      <w:tblPr>
        <w:tblStyle w:val="Grilledutableau"/>
        <w:tblW w:w="0" w:type="auto"/>
        <w:jc w:val="right"/>
        <w:tblLook w:val="04A0"/>
      </w:tblPr>
      <w:tblGrid>
        <w:gridCol w:w="540"/>
        <w:gridCol w:w="730"/>
        <w:gridCol w:w="998"/>
        <w:gridCol w:w="980"/>
        <w:gridCol w:w="990"/>
        <w:gridCol w:w="874"/>
        <w:gridCol w:w="5331"/>
        <w:gridCol w:w="823"/>
        <w:gridCol w:w="830"/>
        <w:gridCol w:w="1640"/>
        <w:gridCol w:w="600"/>
        <w:gridCol w:w="1062"/>
      </w:tblGrid>
      <w:tr w:rsidR="006F61EE" w:rsidRPr="006A3741" w:rsidTr="000226D6">
        <w:trPr>
          <w:trHeight w:val="1358"/>
          <w:jc w:val="right"/>
        </w:trPr>
        <w:tc>
          <w:tcPr>
            <w:tcW w:w="1270" w:type="dxa"/>
            <w:gridSpan w:val="2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998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1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0" w:type="dxa"/>
            <w:gridSpan w:val="2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6F61EE" w:rsidRPr="006A3741" w:rsidTr="000226D6">
        <w:trPr>
          <w:cantSplit/>
          <w:trHeight w:val="454"/>
          <w:jc w:val="right"/>
        </w:trPr>
        <w:tc>
          <w:tcPr>
            <w:tcW w:w="54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 سا</w:t>
            </w:r>
          </w:p>
        </w:tc>
        <w:tc>
          <w:tcPr>
            <w:tcW w:w="730" w:type="dxa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8" w:type="dxa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331" w:type="dxa"/>
            <w:vAlign w:val="center"/>
          </w:tcPr>
          <w:p w:rsidR="006F61EE" w:rsidRPr="006A3741" w:rsidRDefault="001C45C6" w:rsidP="006F61EE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معالجة (الفصل</w:t>
            </w:r>
            <w:r w:rsidR="006F61EE">
              <w:rPr>
                <w:rFonts w:hint="cs"/>
                <w:sz w:val="24"/>
                <w:szCs w:val="24"/>
                <w:rtl/>
              </w:rPr>
              <w:t xml:space="preserve"> الثاني )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30" w:type="dxa"/>
            <w:vAlign w:val="center"/>
          </w:tcPr>
          <w:p w:rsidR="006F61EE" w:rsidRPr="00DF613A" w:rsidRDefault="006F61EE" w:rsidP="000226D6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 w:rsidRPr="00DF613A">
              <w:rPr>
                <w:rFonts w:hint="cs"/>
                <w:b/>
                <w:bCs/>
                <w:sz w:val="32"/>
                <w:szCs w:val="32"/>
                <w:rtl/>
              </w:rPr>
              <w:t>1</w:t>
            </w:r>
          </w:p>
        </w:tc>
        <w:tc>
          <w:tcPr>
            <w:tcW w:w="2230" w:type="dxa"/>
            <w:gridSpan w:val="2"/>
            <w:shd w:val="clear" w:color="auto" w:fill="auto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1062" w:type="dxa"/>
            <w:vMerge w:val="restart"/>
            <w:textDirection w:val="btLr"/>
            <w:vAlign w:val="center"/>
          </w:tcPr>
          <w:p w:rsidR="006F61EE" w:rsidRPr="00DF613A" w:rsidRDefault="006F61EE" w:rsidP="000226D6">
            <w:pPr>
              <w:bidi/>
              <w:ind w:left="113" w:right="113"/>
              <w:jc w:val="center"/>
              <w:rPr>
                <w:b/>
                <w:bCs/>
                <w:sz w:val="36"/>
                <w:szCs w:val="36"/>
              </w:rPr>
            </w:pPr>
            <w:r>
              <w:rPr>
                <w:rFonts w:hint="cs"/>
                <w:b/>
                <w:bCs/>
                <w:sz w:val="36"/>
                <w:szCs w:val="36"/>
                <w:rtl/>
              </w:rPr>
              <w:t>الثالث</w:t>
            </w:r>
          </w:p>
        </w:tc>
      </w:tr>
      <w:tr w:rsidR="00455D39" w:rsidRPr="006A3741" w:rsidTr="000226D6">
        <w:trPr>
          <w:trHeight w:val="454"/>
          <w:jc w:val="right"/>
        </w:trPr>
        <w:tc>
          <w:tcPr>
            <w:tcW w:w="540" w:type="dxa"/>
            <w:vMerge w:val="restart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1 سا</w:t>
            </w:r>
          </w:p>
        </w:tc>
        <w:tc>
          <w:tcPr>
            <w:tcW w:w="730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1" w:type="dxa"/>
          </w:tcPr>
          <w:p w:rsidR="00455D39" w:rsidRPr="0035362E" w:rsidRDefault="00455D39" w:rsidP="000226D6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تعرف على جدول تناسبية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455D39" w:rsidRPr="006A3741" w:rsidRDefault="00455D39" w:rsidP="006F61EE">
            <w:pPr>
              <w:bidi/>
              <w:ind w:left="113" w:right="113"/>
              <w:jc w:val="center"/>
              <w:rPr>
                <w:sz w:val="24"/>
                <w:szCs w:val="24"/>
                <w:lang w:bidi="ar-DZ"/>
              </w:rPr>
            </w:pPr>
            <w:r w:rsidRPr="005C207F">
              <w:rPr>
                <w:rFonts w:cs="Arial" w:hint="cs"/>
                <w:sz w:val="24"/>
                <w:szCs w:val="24"/>
                <w:rtl/>
              </w:rPr>
              <w:t>الأنشطة</w:t>
            </w:r>
            <w:r>
              <w:rPr>
                <w:rFonts w:cs="Arial" w:hint="cs"/>
                <w:sz w:val="24"/>
                <w:szCs w:val="24"/>
                <w:rtl/>
                <w:lang w:bidi="ar-DZ"/>
              </w:rPr>
              <w:t>العددية (الباب 7)</w:t>
            </w:r>
          </w:p>
        </w:tc>
        <w:tc>
          <w:tcPr>
            <w:tcW w:w="830" w:type="dxa"/>
            <w:vMerge w:val="restart"/>
            <w:vAlign w:val="center"/>
          </w:tcPr>
          <w:p w:rsidR="00455D39" w:rsidRPr="00DF613A" w:rsidRDefault="00455D39" w:rsidP="000226D6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0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455D39" w:rsidRPr="00455D39" w:rsidRDefault="00455D39" w:rsidP="000226D6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 w:rsidRPr="00455D39">
              <w:rPr>
                <w:rFonts w:cs="Arial" w:hint="cs"/>
                <w:b/>
                <w:bCs/>
                <w:sz w:val="32"/>
                <w:szCs w:val="32"/>
                <w:rtl/>
              </w:rPr>
              <w:t>التناسبية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455D39" w:rsidRPr="00DF613A" w:rsidRDefault="00455D39" w:rsidP="000226D6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سابع</w:t>
            </w: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0226D6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455D39" w:rsidRPr="00E1353C" w:rsidRDefault="00455D39" w:rsidP="000226D6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تمام جدول تناسب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0226D6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</w:tcPr>
          <w:p w:rsidR="00455D39" w:rsidRPr="001E37F1" w:rsidRDefault="00455D39" w:rsidP="001E37F1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إتمام جدول تناسبية (استعمل خواص الخطية، الرجوع إلى الوحدة، أستعمل معامل التناسبية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0226D6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1" w:type="dxa"/>
          </w:tcPr>
          <w:p w:rsidR="00455D39" w:rsidRPr="0035362E" w:rsidRDefault="00455D39" w:rsidP="000226D6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نسبة المئو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8345C0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455D39" w:rsidRPr="006A3741" w:rsidRDefault="00455D39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5</w:t>
            </w:r>
          </w:p>
        </w:tc>
        <w:tc>
          <w:tcPr>
            <w:tcW w:w="5331" w:type="dxa"/>
          </w:tcPr>
          <w:p w:rsidR="00455D39" w:rsidRPr="0035362E" w:rsidRDefault="00455D39" w:rsidP="000226D6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طبيق نسبة مئوية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A05551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Default="00455D39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455D39" w:rsidRDefault="00455D39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6</w:t>
            </w:r>
          </w:p>
        </w:tc>
        <w:tc>
          <w:tcPr>
            <w:tcW w:w="5331" w:type="dxa"/>
          </w:tcPr>
          <w:p w:rsidR="00455D39" w:rsidRDefault="00455D39" w:rsidP="000226D6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ارنة حصص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455D39" w:rsidRPr="006A3741" w:rsidTr="000226D6">
        <w:trPr>
          <w:trHeight w:val="454"/>
          <w:jc w:val="right"/>
        </w:trPr>
        <w:tc>
          <w:tcPr>
            <w:tcW w:w="54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455D39" w:rsidRDefault="00455D39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455D39" w:rsidRDefault="00455D39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و ت 7</w:t>
            </w:r>
          </w:p>
        </w:tc>
        <w:tc>
          <w:tcPr>
            <w:tcW w:w="5331" w:type="dxa"/>
          </w:tcPr>
          <w:p w:rsidR="00455D39" w:rsidRPr="00455D39" w:rsidRDefault="00455D39" w:rsidP="00455D39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قياس خريطة أو مخطط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tcBorders>
              <w:bottom w:val="single" w:sz="24" w:space="0" w:color="auto"/>
            </w:tcBorders>
            <w:shd w:val="clear" w:color="auto" w:fill="B4C6E7" w:themeFill="accent5" w:themeFillTint="66"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  <w:tcBorders>
              <w:bottom w:val="single" w:sz="24" w:space="0" w:color="auto"/>
            </w:tcBorders>
          </w:tcPr>
          <w:p w:rsidR="00455D39" w:rsidRPr="00DF613A" w:rsidRDefault="00455D39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455D39" w:rsidRPr="006A3741" w:rsidRDefault="00455D39" w:rsidP="000226D6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0226D6">
        <w:trPr>
          <w:trHeight w:val="397"/>
          <w:jc w:val="right"/>
        </w:trPr>
        <w:tc>
          <w:tcPr>
            <w:tcW w:w="540" w:type="dxa"/>
            <w:vMerge w:val="restart"/>
            <w:tcBorders>
              <w:top w:val="single" w:sz="24" w:space="0" w:color="auto"/>
            </w:tcBorders>
            <w:vAlign w:val="center"/>
          </w:tcPr>
          <w:p w:rsidR="006F61EE" w:rsidRPr="006A3741" w:rsidRDefault="00B54424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7</w:t>
            </w:r>
            <w:r w:rsidR="006F61EE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730" w:type="dxa"/>
            <w:tcBorders>
              <w:top w:val="single" w:sz="24" w:space="0" w:color="auto"/>
            </w:tcBorders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1</w:t>
            </w:r>
          </w:p>
        </w:tc>
        <w:tc>
          <w:tcPr>
            <w:tcW w:w="5331" w:type="dxa"/>
            <w:tcBorders>
              <w:top w:val="single" w:sz="24" w:space="0" w:color="auto"/>
            </w:tcBorders>
          </w:tcPr>
          <w:p w:rsidR="006F61EE" w:rsidRPr="00146C8F" w:rsidRDefault="00455D39" w:rsidP="000226D6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محاور تناظر الأشكال المألوفة (قطعة مستقيم، زاوية، مثلث متقايس الأضلاع، مثلث متساوي الساقين، المربع، المستطيل، المعين ).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6F61EE" w:rsidRPr="006A3741" w:rsidRDefault="006F61EE" w:rsidP="001E37F1">
            <w:pPr>
              <w:bidi/>
              <w:ind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أنشطة الهندسية ( الباب </w:t>
            </w:r>
            <w:r w:rsidR="001E37F1">
              <w:rPr>
                <w:rFonts w:hint="cs"/>
                <w:sz w:val="24"/>
                <w:szCs w:val="24"/>
                <w:rtl/>
              </w:rPr>
              <w:t>13</w:t>
            </w:r>
            <w:r>
              <w:rPr>
                <w:rFonts w:hint="cs"/>
                <w:sz w:val="24"/>
                <w:szCs w:val="24"/>
                <w:rtl/>
              </w:rPr>
              <w:t xml:space="preserve"> 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6F61EE" w:rsidRPr="00DF613A" w:rsidRDefault="00276078" w:rsidP="000226D6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3</w:t>
            </w:r>
          </w:p>
        </w:tc>
        <w:tc>
          <w:tcPr>
            <w:tcW w:w="1640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6F61EE" w:rsidRPr="00455D39" w:rsidRDefault="001E37F1" w:rsidP="000226D6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 w:rsidRPr="00455D39">
              <w:rPr>
                <w:rFonts w:hint="cs"/>
                <w:b/>
                <w:bCs/>
                <w:sz w:val="32"/>
                <w:szCs w:val="32"/>
                <w:rtl/>
              </w:rPr>
              <w:t>التناظر المركزي</w:t>
            </w:r>
          </w:p>
        </w:tc>
        <w:tc>
          <w:tcPr>
            <w:tcW w:w="590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6F61EE" w:rsidRPr="00DF613A" w:rsidRDefault="00455D39" w:rsidP="000226D6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لخامس</w:t>
            </w:r>
          </w:p>
        </w:tc>
        <w:tc>
          <w:tcPr>
            <w:tcW w:w="1062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455D39">
        <w:trPr>
          <w:trHeight w:val="438"/>
          <w:jc w:val="right"/>
        </w:trPr>
        <w:tc>
          <w:tcPr>
            <w:tcW w:w="540" w:type="dxa"/>
            <w:vMerge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</w:tcPr>
          <w:p w:rsidR="006F61EE" w:rsidRPr="00146C8F" w:rsidRDefault="00455D39" w:rsidP="000226D6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إنشاء محور قطعة مستقيم باستعمال مسطرة غير مدرجة </w:t>
            </w:r>
            <w:r w:rsidR="001C45C6">
              <w:rPr>
                <w:rFonts w:hint="cs"/>
                <w:sz w:val="24"/>
                <w:szCs w:val="24"/>
                <w:rtl/>
              </w:rPr>
              <w:t>ومدور</w:t>
            </w:r>
            <w:r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0226D6">
        <w:trPr>
          <w:trHeight w:val="397"/>
          <w:jc w:val="right"/>
        </w:trPr>
        <w:tc>
          <w:tcPr>
            <w:tcW w:w="540" w:type="dxa"/>
            <w:vMerge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6F61EE" w:rsidRPr="006A3741" w:rsidRDefault="006F61EE" w:rsidP="0027607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276078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5331" w:type="dxa"/>
            <w:tcBorders>
              <w:bottom w:val="single" w:sz="4" w:space="0" w:color="auto"/>
            </w:tcBorders>
          </w:tcPr>
          <w:p w:rsidR="006F61EE" w:rsidRPr="00455D39" w:rsidRDefault="00276078" w:rsidP="00455D39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إنشاء نظير نقطة بالنسبة إلى مستقيم باستعمال مسطرة غير مدرجة </w:t>
            </w:r>
            <w:r w:rsidR="001C45C6">
              <w:rPr>
                <w:rFonts w:hint="cs"/>
                <w:sz w:val="24"/>
                <w:szCs w:val="24"/>
                <w:rtl/>
              </w:rPr>
              <w:t>ومدور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</w:tr>
      <w:tr w:rsidR="006F61EE" w:rsidRPr="006A3741" w:rsidTr="00276078">
        <w:trPr>
          <w:trHeight w:val="510"/>
          <w:jc w:val="right"/>
        </w:trPr>
        <w:tc>
          <w:tcPr>
            <w:tcW w:w="540" w:type="dxa"/>
            <w:vMerge/>
            <w:vAlign w:val="center"/>
          </w:tcPr>
          <w:p w:rsidR="006F61EE" w:rsidRPr="006A3741" w:rsidRDefault="006F61EE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6F61EE" w:rsidRDefault="006F61EE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6F61EE" w:rsidRPr="006A3741" w:rsidRDefault="006F61EE" w:rsidP="00276078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276078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5331" w:type="dxa"/>
          </w:tcPr>
          <w:p w:rsidR="006F61EE" w:rsidRDefault="00276078" w:rsidP="000226D6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برير انشاء منصف زاوية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6F61EE" w:rsidRPr="006A3741" w:rsidRDefault="006F61EE" w:rsidP="000226D6">
            <w:pPr>
              <w:bidi/>
              <w:rPr>
                <w:sz w:val="24"/>
                <w:szCs w:val="24"/>
              </w:rPr>
            </w:pPr>
          </w:p>
        </w:tc>
      </w:tr>
    </w:tbl>
    <w:p w:rsidR="00055B36" w:rsidRDefault="00055B36" w:rsidP="00055B36">
      <w:pPr>
        <w:bidi/>
        <w:rPr>
          <w:rtl/>
        </w:rPr>
      </w:pPr>
    </w:p>
    <w:p w:rsidR="00055B36" w:rsidRDefault="00055B36" w:rsidP="00055B36">
      <w:pPr>
        <w:bidi/>
        <w:rPr>
          <w:rtl/>
        </w:rPr>
      </w:pPr>
    </w:p>
    <w:p w:rsidR="00276078" w:rsidRDefault="00276078" w:rsidP="00276078">
      <w:pPr>
        <w:bidi/>
        <w:rPr>
          <w:rtl/>
        </w:rPr>
      </w:pPr>
    </w:p>
    <w:p w:rsidR="00276078" w:rsidRDefault="00276078" w:rsidP="00276078">
      <w:pPr>
        <w:bidi/>
        <w:rPr>
          <w:rtl/>
        </w:rPr>
      </w:pPr>
    </w:p>
    <w:tbl>
      <w:tblPr>
        <w:tblStyle w:val="Grilledutableau"/>
        <w:tblW w:w="0" w:type="auto"/>
        <w:jc w:val="right"/>
        <w:tblLook w:val="04A0"/>
      </w:tblPr>
      <w:tblGrid>
        <w:gridCol w:w="540"/>
        <w:gridCol w:w="730"/>
        <w:gridCol w:w="998"/>
        <w:gridCol w:w="980"/>
        <w:gridCol w:w="990"/>
        <w:gridCol w:w="874"/>
        <w:gridCol w:w="5331"/>
        <w:gridCol w:w="823"/>
        <w:gridCol w:w="830"/>
        <w:gridCol w:w="1640"/>
        <w:gridCol w:w="600"/>
        <w:gridCol w:w="1062"/>
      </w:tblGrid>
      <w:tr w:rsidR="00276078" w:rsidRPr="006A3741" w:rsidTr="000226D6">
        <w:trPr>
          <w:trHeight w:val="1358"/>
          <w:jc w:val="right"/>
        </w:trPr>
        <w:tc>
          <w:tcPr>
            <w:tcW w:w="1270" w:type="dxa"/>
            <w:gridSpan w:val="2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الزمن</w:t>
            </w:r>
          </w:p>
        </w:tc>
        <w:tc>
          <w:tcPr>
            <w:tcW w:w="998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عالجة</w:t>
            </w:r>
          </w:p>
        </w:tc>
        <w:tc>
          <w:tcPr>
            <w:tcW w:w="98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تقويم</w:t>
            </w:r>
          </w:p>
        </w:tc>
        <w:tc>
          <w:tcPr>
            <w:tcW w:w="99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تعلم الادماج الجزئي و النهائي</w:t>
            </w:r>
          </w:p>
        </w:tc>
        <w:tc>
          <w:tcPr>
            <w:tcW w:w="874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أنماط وضعيات لتأسيس الموارد</w:t>
            </w:r>
          </w:p>
        </w:tc>
        <w:tc>
          <w:tcPr>
            <w:tcW w:w="5331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وارد</w:t>
            </w:r>
          </w:p>
        </w:tc>
        <w:tc>
          <w:tcPr>
            <w:tcW w:w="823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يادين</w:t>
            </w:r>
          </w:p>
        </w:tc>
        <w:tc>
          <w:tcPr>
            <w:tcW w:w="8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أسابيع</w:t>
            </w:r>
          </w:p>
        </w:tc>
        <w:tc>
          <w:tcPr>
            <w:tcW w:w="2230" w:type="dxa"/>
            <w:gridSpan w:val="2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</w:rPr>
              <w:t>المقطع</w:t>
            </w:r>
          </w:p>
        </w:tc>
        <w:tc>
          <w:tcPr>
            <w:tcW w:w="1062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6A374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فصل</w:t>
            </w:r>
          </w:p>
        </w:tc>
      </w:tr>
      <w:tr w:rsidR="00276078" w:rsidRPr="006A3741" w:rsidTr="00360165">
        <w:trPr>
          <w:trHeight w:val="567"/>
          <w:jc w:val="right"/>
        </w:trPr>
        <w:tc>
          <w:tcPr>
            <w:tcW w:w="540" w:type="dxa"/>
            <w:vMerge w:val="restart"/>
            <w:vAlign w:val="center"/>
          </w:tcPr>
          <w:p w:rsidR="00276078" w:rsidRPr="006A3741" w:rsidRDefault="00276078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360165">
              <w:rPr>
                <w:rFonts w:hint="cs"/>
                <w:sz w:val="24"/>
                <w:szCs w:val="24"/>
                <w:rtl/>
              </w:rPr>
              <w:t>0</w:t>
            </w:r>
            <w:r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1 سا</w:t>
            </w:r>
          </w:p>
        </w:tc>
        <w:tc>
          <w:tcPr>
            <w:tcW w:w="998" w:type="dxa"/>
            <w:vMerge w:val="restart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vAlign w:val="center"/>
          </w:tcPr>
          <w:p w:rsidR="00276078" w:rsidRPr="006A3741" w:rsidRDefault="00360165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</w:t>
            </w:r>
            <w:r w:rsidR="00276078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874" w:type="dxa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1</w:t>
            </w:r>
          </w:p>
        </w:tc>
        <w:tc>
          <w:tcPr>
            <w:tcW w:w="5331" w:type="dxa"/>
            <w:vAlign w:val="center"/>
          </w:tcPr>
          <w:p w:rsidR="00276078" w:rsidRPr="0035362E" w:rsidRDefault="00276078" w:rsidP="00360165">
            <w:pPr>
              <w:pStyle w:val="Paragraphedeliste"/>
              <w:numPr>
                <w:ilvl w:val="0"/>
                <w:numId w:val="2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الجداول </w:t>
            </w:r>
            <w:r w:rsidR="001C45C6">
              <w:rPr>
                <w:rFonts w:hint="cs"/>
                <w:sz w:val="24"/>
                <w:szCs w:val="24"/>
                <w:rtl/>
              </w:rPr>
              <w:t>(جدول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 w:rsidR="001C45C6">
              <w:rPr>
                <w:rFonts w:hint="cs"/>
                <w:sz w:val="24"/>
                <w:szCs w:val="24"/>
                <w:rtl/>
              </w:rPr>
              <w:t>بسيط،</w:t>
            </w:r>
            <w:r>
              <w:rPr>
                <w:rFonts w:hint="cs"/>
                <w:sz w:val="24"/>
                <w:szCs w:val="24"/>
                <w:rtl/>
              </w:rPr>
              <w:t xml:space="preserve"> جدول </w:t>
            </w:r>
            <w:r w:rsidR="001C45C6">
              <w:rPr>
                <w:rFonts w:hint="cs"/>
                <w:sz w:val="24"/>
                <w:szCs w:val="24"/>
                <w:rtl/>
              </w:rPr>
              <w:t>بمدخلين)</w:t>
            </w:r>
          </w:p>
        </w:tc>
        <w:tc>
          <w:tcPr>
            <w:tcW w:w="823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276078" w:rsidRPr="006A3741" w:rsidRDefault="00276078" w:rsidP="00276078">
            <w:pPr>
              <w:bidi/>
              <w:ind w:left="113" w:right="113"/>
              <w:jc w:val="center"/>
              <w:rPr>
                <w:sz w:val="24"/>
                <w:szCs w:val="24"/>
                <w:lang w:bidi="ar-DZ"/>
              </w:rPr>
            </w:pPr>
            <w:r w:rsidRPr="005C207F">
              <w:rPr>
                <w:rFonts w:cs="Arial" w:hint="cs"/>
                <w:sz w:val="24"/>
                <w:szCs w:val="24"/>
                <w:rtl/>
              </w:rPr>
              <w:t>الأنشطة</w:t>
            </w:r>
            <w:r>
              <w:rPr>
                <w:rFonts w:cs="Arial" w:hint="cs"/>
                <w:sz w:val="24"/>
                <w:szCs w:val="24"/>
                <w:rtl/>
                <w:lang w:bidi="ar-DZ"/>
              </w:rPr>
              <w:t>العددية (الباب 8)</w:t>
            </w:r>
          </w:p>
        </w:tc>
        <w:tc>
          <w:tcPr>
            <w:tcW w:w="830" w:type="dxa"/>
            <w:vMerge w:val="restart"/>
            <w:vAlign w:val="center"/>
          </w:tcPr>
          <w:p w:rsidR="00276078" w:rsidRPr="00DF613A" w:rsidRDefault="00276078" w:rsidP="000226D6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3</w:t>
            </w:r>
          </w:p>
        </w:tc>
        <w:tc>
          <w:tcPr>
            <w:tcW w:w="1640" w:type="dxa"/>
            <w:vMerge w:val="restart"/>
            <w:shd w:val="clear" w:color="auto" w:fill="B4C6E7" w:themeFill="accent5" w:themeFillTint="66"/>
            <w:textDirection w:val="btLr"/>
            <w:vAlign w:val="center"/>
          </w:tcPr>
          <w:p w:rsidR="00276078" w:rsidRPr="00455D39" w:rsidRDefault="00276078" w:rsidP="000226D6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تنظيم معطيات</w:t>
            </w:r>
          </w:p>
        </w:tc>
        <w:tc>
          <w:tcPr>
            <w:tcW w:w="590" w:type="dxa"/>
            <w:vMerge w:val="restart"/>
            <w:textDirection w:val="btLr"/>
            <w:vAlign w:val="center"/>
          </w:tcPr>
          <w:p w:rsidR="00276078" w:rsidRPr="00DF613A" w:rsidRDefault="00276078" w:rsidP="000226D6">
            <w:pPr>
              <w:bidi/>
              <w:ind w:left="113"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cs="Arial" w:hint="cs"/>
                <w:b/>
                <w:bCs/>
                <w:sz w:val="32"/>
                <w:szCs w:val="32"/>
                <w:rtl/>
              </w:rPr>
              <w:t>الثامن</w:t>
            </w:r>
          </w:p>
        </w:tc>
        <w:tc>
          <w:tcPr>
            <w:tcW w:w="1062" w:type="dxa"/>
            <w:vMerge w:val="restart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567"/>
          <w:jc w:val="right"/>
        </w:trPr>
        <w:tc>
          <w:tcPr>
            <w:tcW w:w="54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276078" w:rsidRPr="006A3741" w:rsidRDefault="00276078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60165">
              <w:rPr>
                <w:rFonts w:hint="cs"/>
                <w:sz w:val="24"/>
                <w:szCs w:val="24"/>
                <w:rtl/>
              </w:rPr>
              <w:t>2</w:t>
            </w:r>
          </w:p>
        </w:tc>
        <w:tc>
          <w:tcPr>
            <w:tcW w:w="5331" w:type="dxa"/>
            <w:vAlign w:val="center"/>
          </w:tcPr>
          <w:p w:rsidR="00276078" w:rsidRPr="001E37F1" w:rsidRDefault="00276078" w:rsidP="00360165">
            <w:pPr>
              <w:pStyle w:val="Paragraphedeliste"/>
              <w:numPr>
                <w:ilvl w:val="0"/>
                <w:numId w:val="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نظم معطيات في جدول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567"/>
          <w:jc w:val="right"/>
        </w:trPr>
        <w:tc>
          <w:tcPr>
            <w:tcW w:w="54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vAlign w:val="center"/>
          </w:tcPr>
          <w:p w:rsidR="00276078" w:rsidRPr="006A3741" w:rsidRDefault="00360165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2</w:t>
            </w:r>
            <w:r w:rsidR="00276078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874" w:type="dxa"/>
            <w:vAlign w:val="center"/>
          </w:tcPr>
          <w:p w:rsidR="00276078" w:rsidRPr="006A3741" w:rsidRDefault="00276078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60165">
              <w:rPr>
                <w:rFonts w:hint="cs"/>
                <w:sz w:val="24"/>
                <w:szCs w:val="24"/>
                <w:rtl/>
              </w:rPr>
              <w:t>3</w:t>
            </w:r>
          </w:p>
        </w:tc>
        <w:tc>
          <w:tcPr>
            <w:tcW w:w="5331" w:type="dxa"/>
            <w:vAlign w:val="center"/>
          </w:tcPr>
          <w:p w:rsidR="00276078" w:rsidRPr="0035362E" w:rsidRDefault="00276078" w:rsidP="00360165">
            <w:pPr>
              <w:pStyle w:val="Paragraphedeliste"/>
              <w:numPr>
                <w:ilvl w:val="0"/>
                <w:numId w:val="4"/>
              </w:numPr>
              <w:bidi/>
              <w:ind w:left="487" w:hanging="357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مثيل معطيات </w:t>
            </w:r>
            <w:r w:rsidR="001C45C6">
              <w:rPr>
                <w:rFonts w:hint="cs"/>
                <w:sz w:val="24"/>
                <w:szCs w:val="24"/>
                <w:rtl/>
              </w:rPr>
              <w:t>(مخطط</w:t>
            </w:r>
            <w:r>
              <w:rPr>
                <w:rFonts w:hint="cs"/>
                <w:sz w:val="24"/>
                <w:szCs w:val="24"/>
                <w:rtl/>
              </w:rPr>
              <w:t xml:space="preserve"> بالأعمدة، تمثيل بياني، مخططات دائرية أو نصف </w:t>
            </w:r>
            <w:r w:rsidR="001C45C6">
              <w:rPr>
                <w:rFonts w:hint="cs"/>
                <w:sz w:val="24"/>
                <w:szCs w:val="24"/>
                <w:rtl/>
              </w:rPr>
              <w:t>دائرية)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567"/>
          <w:jc w:val="right"/>
        </w:trPr>
        <w:tc>
          <w:tcPr>
            <w:tcW w:w="54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276078" w:rsidRPr="006A3741" w:rsidRDefault="00276078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و ت </w:t>
            </w:r>
            <w:r w:rsidR="00360165">
              <w:rPr>
                <w:rFonts w:hint="cs"/>
                <w:sz w:val="24"/>
                <w:szCs w:val="24"/>
                <w:rtl/>
              </w:rPr>
              <w:t>4</w:t>
            </w:r>
          </w:p>
        </w:tc>
        <w:tc>
          <w:tcPr>
            <w:tcW w:w="5331" w:type="dxa"/>
            <w:vAlign w:val="center"/>
          </w:tcPr>
          <w:p w:rsidR="00276078" w:rsidRPr="0035362E" w:rsidRDefault="00276078" w:rsidP="00360165">
            <w:pPr>
              <w:pStyle w:val="Paragraphedeliste"/>
              <w:numPr>
                <w:ilvl w:val="0"/>
                <w:numId w:val="3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أمثل معطيات بمخططات</w:t>
            </w:r>
          </w:p>
        </w:tc>
        <w:tc>
          <w:tcPr>
            <w:tcW w:w="823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640" w:type="dxa"/>
            <w:vMerge/>
            <w:shd w:val="clear" w:color="auto" w:fill="B4C6E7" w:themeFill="accent5" w:themeFillTint="66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DF613A" w:rsidRDefault="00276078" w:rsidP="000226D6">
            <w:pPr>
              <w:bidi/>
              <w:rPr>
                <w:b/>
                <w:bCs/>
                <w:sz w:val="32"/>
                <w:szCs w:val="32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624"/>
          <w:jc w:val="right"/>
        </w:trPr>
        <w:tc>
          <w:tcPr>
            <w:tcW w:w="540" w:type="dxa"/>
            <w:vMerge w:val="restart"/>
            <w:tcBorders>
              <w:top w:val="single" w:sz="24" w:space="0" w:color="auto"/>
            </w:tcBorders>
            <w:vAlign w:val="center"/>
          </w:tcPr>
          <w:p w:rsidR="00276078" w:rsidRPr="006A3741" w:rsidRDefault="00360165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8</w:t>
            </w:r>
            <w:r w:rsidR="00276078">
              <w:rPr>
                <w:rFonts w:hint="cs"/>
                <w:sz w:val="24"/>
                <w:szCs w:val="24"/>
                <w:rtl/>
              </w:rPr>
              <w:t xml:space="preserve"> سا</w:t>
            </w:r>
          </w:p>
        </w:tc>
        <w:tc>
          <w:tcPr>
            <w:tcW w:w="730" w:type="dxa"/>
            <w:tcBorders>
              <w:top w:val="single" w:sz="2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 w:val="restart"/>
            <w:tcBorders>
              <w:top w:val="single" w:sz="2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80" w:type="dxa"/>
            <w:vMerge w:val="restart"/>
            <w:tcBorders>
              <w:top w:val="single" w:sz="2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0" w:type="dxa"/>
            <w:vMerge w:val="restart"/>
            <w:tcBorders>
              <w:top w:val="single" w:sz="2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top w:val="single" w:sz="2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ت 1</w:t>
            </w:r>
          </w:p>
        </w:tc>
        <w:tc>
          <w:tcPr>
            <w:tcW w:w="5331" w:type="dxa"/>
            <w:tcBorders>
              <w:top w:val="single" w:sz="24" w:space="0" w:color="auto"/>
            </w:tcBorders>
            <w:vAlign w:val="center"/>
          </w:tcPr>
          <w:p w:rsidR="00276078" w:rsidRPr="00146C8F" w:rsidRDefault="00360165" w:rsidP="00360165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تصميم متوازي المستطيلات</w:t>
            </w:r>
          </w:p>
        </w:tc>
        <w:tc>
          <w:tcPr>
            <w:tcW w:w="823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276078" w:rsidRPr="006A3741" w:rsidRDefault="00276078" w:rsidP="00276078">
            <w:pPr>
              <w:bidi/>
              <w:ind w:right="113"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الأنشطة الهندسية ( الباب 14 )</w:t>
            </w:r>
          </w:p>
        </w:tc>
        <w:tc>
          <w:tcPr>
            <w:tcW w:w="830" w:type="dxa"/>
            <w:vMerge w:val="restart"/>
            <w:tcBorders>
              <w:top w:val="single" w:sz="24" w:space="0" w:color="auto"/>
            </w:tcBorders>
            <w:vAlign w:val="center"/>
          </w:tcPr>
          <w:p w:rsidR="00276078" w:rsidRPr="00DF613A" w:rsidRDefault="00276078" w:rsidP="000226D6">
            <w:pPr>
              <w:bidi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4</w:t>
            </w:r>
          </w:p>
        </w:tc>
        <w:tc>
          <w:tcPr>
            <w:tcW w:w="1640" w:type="dxa"/>
            <w:vMerge w:val="restart"/>
            <w:tcBorders>
              <w:top w:val="single" w:sz="24" w:space="0" w:color="auto"/>
            </w:tcBorders>
            <w:shd w:val="clear" w:color="auto" w:fill="FFD966" w:themeFill="accent4" w:themeFillTint="99"/>
            <w:textDirection w:val="btLr"/>
            <w:vAlign w:val="center"/>
          </w:tcPr>
          <w:p w:rsidR="00276078" w:rsidRPr="00455D39" w:rsidRDefault="00276078" w:rsidP="000226D6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متوازي المستطيلات</w:t>
            </w:r>
          </w:p>
        </w:tc>
        <w:tc>
          <w:tcPr>
            <w:tcW w:w="590" w:type="dxa"/>
            <w:vMerge w:val="restart"/>
            <w:tcBorders>
              <w:top w:val="single" w:sz="24" w:space="0" w:color="auto"/>
            </w:tcBorders>
            <w:textDirection w:val="btLr"/>
            <w:vAlign w:val="center"/>
          </w:tcPr>
          <w:p w:rsidR="00276078" w:rsidRPr="00DF613A" w:rsidRDefault="00276078" w:rsidP="000226D6">
            <w:pPr>
              <w:bidi/>
              <w:ind w:right="113"/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</w:rPr>
              <w:t>السادس</w:t>
            </w: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624"/>
          <w:jc w:val="right"/>
        </w:trPr>
        <w:tc>
          <w:tcPr>
            <w:tcW w:w="540" w:type="dxa"/>
            <w:vMerge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  <w:tcBorders>
              <w:bottom w:val="single" w:sz="2" w:space="0" w:color="000000"/>
            </w:tcBorders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2</w:t>
            </w:r>
          </w:p>
        </w:tc>
        <w:tc>
          <w:tcPr>
            <w:tcW w:w="5331" w:type="dxa"/>
            <w:vAlign w:val="center"/>
          </w:tcPr>
          <w:p w:rsidR="00276078" w:rsidRPr="00146C8F" w:rsidRDefault="00360165" w:rsidP="00360165">
            <w:pPr>
              <w:pStyle w:val="Paragraphedeliste"/>
              <w:numPr>
                <w:ilvl w:val="0"/>
                <w:numId w:val="6"/>
              </w:numPr>
              <w:bidi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إنجاز تصميم متوازي المستطيلات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624"/>
          <w:jc w:val="right"/>
        </w:trPr>
        <w:tc>
          <w:tcPr>
            <w:tcW w:w="540" w:type="dxa"/>
            <w:vMerge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 w:val="restart"/>
            <w:tcBorders>
              <w:top w:val="single" w:sz="2" w:space="0" w:color="000000"/>
            </w:tcBorders>
            <w:vAlign w:val="center"/>
          </w:tcPr>
          <w:p w:rsidR="00276078" w:rsidRPr="006A3741" w:rsidRDefault="00360165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874" w:type="dxa"/>
            <w:tcBorders>
              <w:bottom w:val="single" w:sz="4" w:space="0" w:color="auto"/>
            </w:tcBorders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3</w:t>
            </w:r>
          </w:p>
        </w:tc>
        <w:tc>
          <w:tcPr>
            <w:tcW w:w="5331" w:type="dxa"/>
            <w:tcBorders>
              <w:bottom w:val="single" w:sz="4" w:space="0" w:color="auto"/>
            </w:tcBorders>
            <w:vAlign w:val="center"/>
          </w:tcPr>
          <w:p w:rsidR="00276078" w:rsidRPr="00360165" w:rsidRDefault="00360165" w:rsidP="00360165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حجوم (حجم متوازي المستطيلات، حجم مكعب ).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276078" w:rsidRPr="006A3741" w:rsidTr="00360165">
        <w:trPr>
          <w:trHeight w:val="567"/>
          <w:jc w:val="right"/>
        </w:trPr>
        <w:tc>
          <w:tcPr>
            <w:tcW w:w="540" w:type="dxa"/>
            <w:vMerge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</w:p>
        </w:tc>
        <w:tc>
          <w:tcPr>
            <w:tcW w:w="730" w:type="dxa"/>
            <w:vAlign w:val="center"/>
          </w:tcPr>
          <w:p w:rsidR="00276078" w:rsidRDefault="00276078" w:rsidP="000226D6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 سا</w:t>
            </w:r>
          </w:p>
        </w:tc>
        <w:tc>
          <w:tcPr>
            <w:tcW w:w="998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8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74" w:type="dxa"/>
            <w:vAlign w:val="center"/>
          </w:tcPr>
          <w:p w:rsidR="00276078" w:rsidRPr="006A3741" w:rsidRDefault="00276078" w:rsidP="000226D6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و ت 4</w:t>
            </w:r>
          </w:p>
        </w:tc>
        <w:tc>
          <w:tcPr>
            <w:tcW w:w="5331" w:type="dxa"/>
            <w:vAlign w:val="center"/>
          </w:tcPr>
          <w:p w:rsidR="00276078" w:rsidRPr="00360165" w:rsidRDefault="00360165" w:rsidP="00360165">
            <w:pPr>
              <w:pStyle w:val="Paragraphedeliste"/>
              <w:numPr>
                <w:ilvl w:val="0"/>
                <w:numId w:val="5"/>
              </w:numPr>
              <w:bidi/>
              <w:ind w:left="487" w:hanging="357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حساب حجم متوازي المستطيلات</w:t>
            </w:r>
          </w:p>
        </w:tc>
        <w:tc>
          <w:tcPr>
            <w:tcW w:w="823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83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640" w:type="dxa"/>
            <w:vMerge/>
            <w:shd w:val="clear" w:color="auto" w:fill="FFD966" w:themeFill="accent4" w:themeFillTint="99"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590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  <w:tc>
          <w:tcPr>
            <w:tcW w:w="1062" w:type="dxa"/>
            <w:vMerge/>
          </w:tcPr>
          <w:p w:rsidR="00276078" w:rsidRPr="006A3741" w:rsidRDefault="00276078" w:rsidP="000226D6">
            <w:pPr>
              <w:bidi/>
              <w:rPr>
                <w:sz w:val="24"/>
                <w:szCs w:val="24"/>
              </w:rPr>
            </w:pPr>
          </w:p>
        </w:tc>
      </w:tr>
      <w:tr w:rsidR="00360165" w:rsidRPr="006A3741" w:rsidTr="0078551B">
        <w:trPr>
          <w:trHeight w:val="567"/>
          <w:jc w:val="right"/>
        </w:trPr>
        <w:tc>
          <w:tcPr>
            <w:tcW w:w="540" w:type="dxa"/>
            <w:shd w:val="clear" w:color="auto" w:fill="C5E0B3" w:themeFill="accent6" w:themeFillTint="66"/>
            <w:vAlign w:val="center"/>
          </w:tcPr>
          <w:p w:rsidR="00360165" w:rsidRPr="006A3741" w:rsidRDefault="0078551B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4 سا</w:t>
            </w:r>
          </w:p>
        </w:tc>
        <w:tc>
          <w:tcPr>
            <w:tcW w:w="730" w:type="dxa"/>
            <w:shd w:val="clear" w:color="auto" w:fill="C5E0B3" w:themeFill="accent6" w:themeFillTint="66"/>
            <w:vAlign w:val="center"/>
          </w:tcPr>
          <w:p w:rsidR="00360165" w:rsidRDefault="0078551B" w:rsidP="00360165">
            <w:pPr>
              <w:bidi/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19 سا</w:t>
            </w:r>
          </w:p>
        </w:tc>
        <w:tc>
          <w:tcPr>
            <w:tcW w:w="998" w:type="dxa"/>
            <w:shd w:val="clear" w:color="auto" w:fill="C5E0B3" w:themeFill="accent6" w:themeFillTint="66"/>
            <w:vAlign w:val="center"/>
          </w:tcPr>
          <w:p w:rsidR="00360165" w:rsidRPr="006A3741" w:rsidRDefault="0078551B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 سا</w:t>
            </w:r>
          </w:p>
        </w:tc>
        <w:tc>
          <w:tcPr>
            <w:tcW w:w="980" w:type="dxa"/>
            <w:shd w:val="clear" w:color="auto" w:fill="C5E0B3" w:themeFill="accent6" w:themeFillTint="66"/>
            <w:vAlign w:val="center"/>
          </w:tcPr>
          <w:p w:rsidR="00360165" w:rsidRPr="006A3741" w:rsidRDefault="0078551B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4 سا</w:t>
            </w:r>
          </w:p>
        </w:tc>
        <w:tc>
          <w:tcPr>
            <w:tcW w:w="990" w:type="dxa"/>
            <w:shd w:val="clear" w:color="auto" w:fill="C5E0B3" w:themeFill="accent6" w:themeFillTint="66"/>
            <w:vAlign w:val="center"/>
          </w:tcPr>
          <w:p w:rsidR="00360165" w:rsidRPr="006A3741" w:rsidRDefault="0078551B" w:rsidP="0036016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8 سا</w:t>
            </w:r>
          </w:p>
        </w:tc>
        <w:tc>
          <w:tcPr>
            <w:tcW w:w="11150" w:type="dxa"/>
            <w:gridSpan w:val="7"/>
            <w:shd w:val="clear" w:color="auto" w:fill="C5E0B3" w:themeFill="accent6" w:themeFillTint="66"/>
            <w:vAlign w:val="center"/>
          </w:tcPr>
          <w:p w:rsidR="00360165" w:rsidRPr="00360165" w:rsidRDefault="00360165" w:rsidP="00360165">
            <w:pPr>
              <w:bidi/>
              <w:jc w:val="center"/>
              <w:rPr>
                <w:b/>
                <w:bCs/>
                <w:sz w:val="44"/>
                <w:szCs w:val="44"/>
              </w:rPr>
            </w:pPr>
            <w:r w:rsidRPr="00360165">
              <w:rPr>
                <w:rFonts w:hint="cs"/>
                <w:b/>
                <w:bCs/>
                <w:sz w:val="44"/>
                <w:szCs w:val="44"/>
                <w:rtl/>
              </w:rPr>
              <w:t>المجموع</w:t>
            </w:r>
          </w:p>
        </w:tc>
      </w:tr>
    </w:tbl>
    <w:p w:rsidR="00276078" w:rsidRDefault="00276078" w:rsidP="00276078">
      <w:pPr>
        <w:bidi/>
        <w:rPr>
          <w:rtl/>
        </w:rPr>
      </w:pPr>
    </w:p>
    <w:p w:rsidR="00623543" w:rsidRDefault="00B54424" w:rsidP="00623543">
      <w:pPr>
        <w:bidi/>
      </w:pPr>
      <w:r>
        <w:rPr>
          <w:rFonts w:hint="cs"/>
          <w:rtl/>
        </w:rPr>
        <w:t xml:space="preserve">عدد أسابيع الفصل الثالث = 8      ؛     عدد ساعات حصص تنظيم معطيات في الفصل الثالث = </w:t>
      </w:r>
      <w:r w:rsidR="00623543">
        <w:rPr>
          <w:rFonts w:hint="cs"/>
          <w:rtl/>
        </w:rPr>
        <w:t>11 سا       ؛     عدد ساعات حصص الأنشطة الهندسية في الفصل الثالث = 8 سا</w:t>
      </w:r>
    </w:p>
    <w:sectPr w:rsidR="00623543" w:rsidSect="006E3643">
      <w:footerReference w:type="default" r:id="rId10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28DE" w:rsidRDefault="00B528DE" w:rsidP="0034685F">
      <w:pPr>
        <w:spacing w:after="0" w:line="240" w:lineRule="auto"/>
      </w:pPr>
      <w:r>
        <w:separator/>
      </w:r>
    </w:p>
  </w:endnote>
  <w:endnote w:type="continuationSeparator" w:id="0">
    <w:p w:rsidR="00B528DE" w:rsidRDefault="00B528DE" w:rsidP="00346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24688486"/>
      <w:docPartObj>
        <w:docPartGallery w:val="Page Numbers (Bottom of Page)"/>
        <w:docPartUnique/>
      </w:docPartObj>
    </w:sdtPr>
    <w:sdtContent>
      <w:p w:rsidR="005B6104" w:rsidRDefault="006F1C60">
        <w:pPr>
          <w:pStyle w:val="Pieddepage"/>
        </w:pPr>
        <w:r w:rsidRPr="006F1C60">
          <w:rPr>
            <w:rFonts w:asciiTheme="majorHAnsi" w:eastAsiaTheme="majorEastAsia" w:hAnsiTheme="majorHAnsi" w:cstheme="majorBidi"/>
            <w:noProof/>
            <w:sz w:val="28"/>
            <w:szCs w:val="28"/>
            <w:lang w:eastAsia="fr-FR"/>
          </w:rPr>
          <w:pict>
            <v:shape id="Forme libre : forme 1" o:spid="_x0000_s4097" style="position:absolute;margin-left:0;margin-top:0;width:101pt;height:27.05pt;z-index:251659264;visibility:visible;mso-position-horizontal:center;mso-position-horizontal-relative:margin;mso-position-vertical:center;mso-position-vertical-relative:bottom-margin-area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" adj="-11796480,,5400" path="m,10800c,4835,4835,,10800,v5965,,10800,4835,10800,10800c21600,16765,16765,21600,10800,21600,4835,21600,,16765,,10800xm1999,10800v,4861,3940,8801,8801,8801c15661,19601,19601,15661,19601,10800v,-4861,-3940,-8801,-8801,-8801c5939,1999,1999,5939,1999,10800xe" filled="f" fillcolor="#17365d" strokecolor="#a5a5a5">
              <v:stroke joinstyle="round"/>
              <v:formulas/>
              <v:path o:connecttype="custom" o:connectlocs="38086095,0;11154264,800087;0,2731867;11154264,4663631;38086095,5463717;65017925,4663631;76172189,2731867;65017925,800087" o:connectangles="0,0,0,0,0,0,0,0" textboxrect="3163,3163,18437,18437"/>
              <v:textbox>
                <w:txbxContent>
                  <w:p w:rsidR="005B6104" w:rsidRDefault="006F1C60">
                    <w:pPr>
                      <w:jc w:val="center"/>
                    </w:pPr>
                    <w:r w:rsidRPr="006F1C60">
                      <w:fldChar w:fldCharType="begin"/>
                    </w:r>
                    <w:r w:rsidR="005B6104">
                      <w:instrText>PAGE    \* MERGEFORMAT</w:instrText>
                    </w:r>
                    <w:r w:rsidRPr="006F1C60">
                      <w:fldChar w:fldCharType="separate"/>
                    </w:r>
                    <w:r w:rsidR="006A71D5" w:rsidRPr="006A71D5">
                      <w:rPr>
                        <w:noProof/>
                        <w:color w:val="808080" w:themeColor="text1" w:themeTint="7F"/>
                      </w:rPr>
                      <w:t>1</w:t>
                    </w:r>
                    <w:r>
                      <w:rPr>
                        <w:color w:val="808080" w:themeColor="text1" w:themeTint="7F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28DE" w:rsidRDefault="00B528DE" w:rsidP="0034685F">
      <w:pPr>
        <w:spacing w:after="0" w:line="240" w:lineRule="auto"/>
      </w:pPr>
      <w:r>
        <w:separator/>
      </w:r>
    </w:p>
  </w:footnote>
  <w:footnote w:type="continuationSeparator" w:id="0">
    <w:p w:rsidR="00B528DE" w:rsidRDefault="00B528DE" w:rsidP="003468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6269CE"/>
    <w:multiLevelType w:val="hybridMultilevel"/>
    <w:tmpl w:val="AEE2A77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F72620"/>
    <w:multiLevelType w:val="hybridMultilevel"/>
    <w:tmpl w:val="B412B5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21B4266"/>
    <w:multiLevelType w:val="hybridMultilevel"/>
    <w:tmpl w:val="5D38BE56"/>
    <w:lvl w:ilvl="0" w:tplc="8D5EB0A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6810ECF"/>
    <w:multiLevelType w:val="hybridMultilevel"/>
    <w:tmpl w:val="CBA4E132"/>
    <w:lvl w:ilvl="0" w:tplc="8D5EB0AA">
      <w:start w:val="1"/>
      <w:numFmt w:val="bullet"/>
      <w:lvlText w:val=""/>
      <w:lvlJc w:val="left"/>
      <w:pPr>
        <w:ind w:left="121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3" w:hanging="360"/>
      </w:pPr>
      <w:rPr>
        <w:rFonts w:ascii="Wingdings" w:hAnsi="Wingdings" w:hint="default"/>
      </w:rPr>
    </w:lvl>
  </w:abstractNum>
  <w:abstractNum w:abstractNumId="4">
    <w:nsid w:val="4A182F2D"/>
    <w:multiLevelType w:val="hybridMultilevel"/>
    <w:tmpl w:val="AA0C3AF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A707022"/>
    <w:multiLevelType w:val="hybridMultilevel"/>
    <w:tmpl w:val="53B826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E8D39AA"/>
    <w:multiLevelType w:val="hybridMultilevel"/>
    <w:tmpl w:val="E8D49156"/>
    <w:lvl w:ilvl="0" w:tplc="8D5EB0A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6291FB7"/>
    <w:multiLevelType w:val="hybridMultilevel"/>
    <w:tmpl w:val="E65C16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FB61EAC"/>
    <w:multiLevelType w:val="hybridMultilevel"/>
    <w:tmpl w:val="17022D12"/>
    <w:lvl w:ilvl="0" w:tplc="040C0001">
      <w:start w:val="1"/>
      <w:numFmt w:val="bullet"/>
      <w:lvlText w:val=""/>
      <w:lvlJc w:val="left"/>
      <w:pPr>
        <w:ind w:left="49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1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3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7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9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1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3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53" w:hanging="360"/>
      </w:pPr>
      <w:rPr>
        <w:rFonts w:ascii="Wingdings" w:hAnsi="Wingdings" w:hint="default"/>
      </w:rPr>
    </w:lvl>
  </w:abstractNum>
  <w:abstractNum w:abstractNumId="9">
    <w:nsid w:val="60375A4A"/>
    <w:multiLevelType w:val="hybridMultilevel"/>
    <w:tmpl w:val="C494E6A4"/>
    <w:lvl w:ilvl="0" w:tplc="8D5EB0A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5F3750E"/>
    <w:multiLevelType w:val="hybridMultilevel"/>
    <w:tmpl w:val="5CFE02E2"/>
    <w:lvl w:ilvl="0" w:tplc="8D5EB0A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700C7B"/>
    <w:multiLevelType w:val="hybridMultilevel"/>
    <w:tmpl w:val="F5B019E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8543894"/>
    <w:multiLevelType w:val="hybridMultilevel"/>
    <w:tmpl w:val="795AEE04"/>
    <w:lvl w:ilvl="0" w:tplc="8D5EB0AA">
      <w:start w:val="1"/>
      <w:numFmt w:val="bullet"/>
      <w:lvlText w:val="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9E535F2"/>
    <w:multiLevelType w:val="hybridMultilevel"/>
    <w:tmpl w:val="8CAC46A2"/>
    <w:lvl w:ilvl="0" w:tplc="8D5EB0AA">
      <w:start w:val="1"/>
      <w:numFmt w:val="bullet"/>
      <w:lvlText w:val=""/>
      <w:lvlJc w:val="left"/>
      <w:pPr>
        <w:ind w:left="120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2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4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6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8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0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2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4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67" w:hanging="360"/>
      </w:pPr>
      <w:rPr>
        <w:rFonts w:ascii="Wingdings" w:hAnsi="Wingdings" w:hint="default"/>
      </w:rPr>
    </w:lvl>
  </w:abstractNum>
  <w:abstractNum w:abstractNumId="14">
    <w:nsid w:val="6B8A559F"/>
    <w:multiLevelType w:val="hybridMultilevel"/>
    <w:tmpl w:val="1EEA6E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12"/>
  </w:num>
  <w:num w:numId="4">
    <w:abstractNumId w:val="7"/>
  </w:num>
  <w:num w:numId="5">
    <w:abstractNumId w:val="0"/>
  </w:num>
  <w:num w:numId="6">
    <w:abstractNumId w:val="9"/>
  </w:num>
  <w:num w:numId="7">
    <w:abstractNumId w:val="13"/>
  </w:num>
  <w:num w:numId="8">
    <w:abstractNumId w:val="2"/>
  </w:num>
  <w:num w:numId="9">
    <w:abstractNumId w:val="6"/>
  </w:num>
  <w:num w:numId="10">
    <w:abstractNumId w:val="11"/>
  </w:num>
  <w:num w:numId="11">
    <w:abstractNumId w:val="10"/>
  </w:num>
  <w:num w:numId="12">
    <w:abstractNumId w:val="4"/>
  </w:num>
  <w:num w:numId="13">
    <w:abstractNumId w:val="3"/>
  </w:num>
  <w:num w:numId="14">
    <w:abstractNumId w:val="14"/>
  </w:num>
  <w:num w:numId="1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08"/>
  <w:hyphenationZone w:val="425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6E3643"/>
    <w:rsid w:val="00054634"/>
    <w:rsid w:val="00055B36"/>
    <w:rsid w:val="00061ACE"/>
    <w:rsid w:val="00094733"/>
    <w:rsid w:val="001278EC"/>
    <w:rsid w:val="00146C8F"/>
    <w:rsid w:val="0018411D"/>
    <w:rsid w:val="0019439E"/>
    <w:rsid w:val="001C45C6"/>
    <w:rsid w:val="001C59D1"/>
    <w:rsid w:val="001E37F1"/>
    <w:rsid w:val="00226906"/>
    <w:rsid w:val="00276078"/>
    <w:rsid w:val="00297491"/>
    <w:rsid w:val="00341100"/>
    <w:rsid w:val="0034685F"/>
    <w:rsid w:val="0035362E"/>
    <w:rsid w:val="003557BB"/>
    <w:rsid w:val="00360165"/>
    <w:rsid w:val="0039470F"/>
    <w:rsid w:val="00395E0D"/>
    <w:rsid w:val="00427D4B"/>
    <w:rsid w:val="00455D39"/>
    <w:rsid w:val="00521007"/>
    <w:rsid w:val="0052597C"/>
    <w:rsid w:val="005B6104"/>
    <w:rsid w:val="005C207F"/>
    <w:rsid w:val="006032E3"/>
    <w:rsid w:val="00623543"/>
    <w:rsid w:val="006A3741"/>
    <w:rsid w:val="006A71D5"/>
    <w:rsid w:val="006E3643"/>
    <w:rsid w:val="006F1C60"/>
    <w:rsid w:val="006F61EE"/>
    <w:rsid w:val="0078551B"/>
    <w:rsid w:val="007C6EF5"/>
    <w:rsid w:val="007F5EB9"/>
    <w:rsid w:val="0083071C"/>
    <w:rsid w:val="00886C37"/>
    <w:rsid w:val="008E74DB"/>
    <w:rsid w:val="00915B0A"/>
    <w:rsid w:val="009163D2"/>
    <w:rsid w:val="00937938"/>
    <w:rsid w:val="009A0571"/>
    <w:rsid w:val="009B5EF9"/>
    <w:rsid w:val="009D7B78"/>
    <w:rsid w:val="009F5FBC"/>
    <w:rsid w:val="00A137C1"/>
    <w:rsid w:val="00A37E49"/>
    <w:rsid w:val="00A44D59"/>
    <w:rsid w:val="00A53B72"/>
    <w:rsid w:val="00A63DFE"/>
    <w:rsid w:val="00AD35D6"/>
    <w:rsid w:val="00AF0B68"/>
    <w:rsid w:val="00B1571E"/>
    <w:rsid w:val="00B20AB4"/>
    <w:rsid w:val="00B226EF"/>
    <w:rsid w:val="00B255CA"/>
    <w:rsid w:val="00B528DE"/>
    <w:rsid w:val="00B54424"/>
    <w:rsid w:val="00C75C01"/>
    <w:rsid w:val="00CE5319"/>
    <w:rsid w:val="00D14708"/>
    <w:rsid w:val="00D36620"/>
    <w:rsid w:val="00D632CA"/>
    <w:rsid w:val="00D7314A"/>
    <w:rsid w:val="00DB15C2"/>
    <w:rsid w:val="00DD771F"/>
    <w:rsid w:val="00DF613A"/>
    <w:rsid w:val="00E1353C"/>
    <w:rsid w:val="00E24D90"/>
    <w:rsid w:val="00E44B97"/>
    <w:rsid w:val="00E52C73"/>
    <w:rsid w:val="00EB23B6"/>
    <w:rsid w:val="00ED1B6A"/>
    <w:rsid w:val="00EF629C"/>
    <w:rsid w:val="00F07F86"/>
    <w:rsid w:val="00F44543"/>
    <w:rsid w:val="00F67B6F"/>
    <w:rsid w:val="00F702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473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E36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6A374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3468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34685F"/>
  </w:style>
  <w:style w:type="paragraph" w:styleId="Pieddepage">
    <w:name w:val="footer"/>
    <w:basedOn w:val="Normal"/>
    <w:link w:val="PieddepageCar"/>
    <w:uiPriority w:val="99"/>
    <w:unhideWhenUsed/>
    <w:rsid w:val="003468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34685F"/>
  </w:style>
  <w:style w:type="paragraph" w:styleId="Textedebulles">
    <w:name w:val="Balloon Text"/>
    <w:basedOn w:val="Normal"/>
    <w:link w:val="TextedebullesCar"/>
    <w:uiPriority w:val="99"/>
    <w:semiHidden/>
    <w:unhideWhenUsed/>
    <w:rsid w:val="0039470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9470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0CE419-91CB-4555-A096-B9A097B5EF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10</Words>
  <Characters>6656</Characters>
  <Application>Microsoft Office Word</Application>
  <DocSecurity>4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qlubicwin7</Company>
  <LinksUpToDate>false</LinksUpToDate>
  <CharactersWithSpaces>7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AR</dc:title>
  <dc:creator>OMAR</dc:creator>
  <dc:description>OMAR</dc:description>
  <cp:lastModifiedBy>win7</cp:lastModifiedBy>
  <cp:revision>2</cp:revision>
  <cp:lastPrinted>2016-08-09T23:59:00Z</cp:lastPrinted>
  <dcterms:created xsi:type="dcterms:W3CDTF">2018-09-13T21:56:00Z</dcterms:created>
  <dcterms:modified xsi:type="dcterms:W3CDTF">2018-09-13T21:56:00Z</dcterms:modified>
</cp:coreProperties>
</file>